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0" r:id="rId3"/>
    <p:sldId id="272" r:id="rId4"/>
    <p:sldId id="258" r:id="rId5"/>
    <p:sldId id="283" r:id="rId6"/>
    <p:sldId id="284" r:id="rId7"/>
    <p:sldId id="326" r:id="rId8"/>
    <p:sldId id="287" r:id="rId9"/>
    <p:sldId id="288" r:id="rId10"/>
    <p:sldId id="297" r:id="rId11"/>
    <p:sldId id="298" r:id="rId12"/>
    <p:sldId id="299" r:id="rId13"/>
    <p:sldId id="300" r:id="rId14"/>
    <p:sldId id="301" r:id="rId15"/>
    <p:sldId id="303" r:id="rId16"/>
    <p:sldId id="344" r:id="rId17"/>
    <p:sldId id="353" r:id="rId18"/>
    <p:sldId id="354" r:id="rId19"/>
    <p:sldId id="355" r:id="rId20"/>
    <p:sldId id="305" r:id="rId21"/>
    <p:sldId id="307" r:id="rId22"/>
    <p:sldId id="357" r:id="rId23"/>
    <p:sldId id="358" r:id="rId24"/>
    <p:sldId id="320" r:id="rId25"/>
    <p:sldId id="359" r:id="rId26"/>
    <p:sldId id="360" r:id="rId27"/>
    <p:sldId id="309" r:id="rId28"/>
    <p:sldId id="319" r:id="rId29"/>
    <p:sldId id="321" r:id="rId30"/>
    <p:sldId id="361" r:id="rId31"/>
    <p:sldId id="362" r:id="rId32"/>
    <p:sldId id="363" r:id="rId33"/>
    <p:sldId id="322" r:id="rId34"/>
  </p:sldIdLst>
  <p:sldSz cx="12192000" cy="6858000"/>
  <p:notesSz cx="6797675" cy="9928225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5" userDrawn="1">
          <p15:clr>
            <a:srgbClr val="A4A3A4"/>
          </p15:clr>
        </p15:guide>
        <p15:guide id="2" pos="38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44546A"/>
    <a:srgbClr val="7131A1"/>
    <a:srgbClr val="786DCE"/>
    <a:srgbClr val="42B3E8"/>
    <a:srgbClr val="A962D4"/>
    <a:srgbClr val="A556E0"/>
    <a:srgbClr val="6399E2"/>
    <a:srgbClr val="AB60D3"/>
    <a:srgbClr val="7F7B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67" d="100"/>
          <a:sy n="67" d="100"/>
        </p:scale>
        <p:origin x="568" y="48"/>
      </p:cViewPr>
      <p:guideLst>
        <p:guide orient="horz" pos="2135"/>
        <p:guide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8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7" Type="http://schemas.openxmlformats.org/officeDocument/2006/relationships/image" Target="../media/image8.png"/><Relationship Id="rId6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科学学院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2318644" cy="306705"/>
            <a:chOff x="297499" y="6435405"/>
            <a:chExt cx="23186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21393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及其线性组合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2654234" y="6615405"/>
            <a:ext cx="9540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9339277" y="112357"/>
            <a:ext cx="2727253" cy="306705"/>
            <a:chOff x="4446532" y="3132367"/>
            <a:chExt cx="2727253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34000">
                <a:srgbClr val="786DCE">
                  <a:alpha val="52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剪去对角 21"/>
          <p:cNvSpPr/>
          <p:nvPr userDrawn="1"/>
        </p:nvSpPr>
        <p:spPr>
          <a:xfrm>
            <a:off x="2496186" y="1627425"/>
            <a:ext cx="7199628" cy="3231673"/>
          </a:xfrm>
          <a:prstGeom prst="snip2DiagRect">
            <a:avLst>
              <a:gd name="adj1" fmla="val 0"/>
              <a:gd name="adj2" fmla="val 6393"/>
            </a:avLst>
          </a:prstGeom>
          <a:gradFill flip="none" rotWithShape="1">
            <a:gsLst>
              <a:gs pos="0">
                <a:schemeClr val="bg1"/>
              </a:gs>
              <a:gs pos="29000">
                <a:schemeClr val="bg1">
                  <a:alpha val="50000"/>
                </a:schemeClr>
              </a:gs>
              <a:gs pos="66000">
                <a:schemeClr val="bg1"/>
              </a:gs>
              <a:gs pos="100000">
                <a:schemeClr val="bg1">
                  <a:lumMod val="95000"/>
                </a:schemeClr>
              </a:gs>
            </a:gsLst>
            <a:lin ang="8100000" scaled="1"/>
            <a:tileRect/>
          </a:gradFill>
          <a:ln>
            <a:gradFill flip="none" rotWithShape="1">
              <a:gsLst>
                <a:gs pos="53000">
                  <a:srgbClr val="AA69D6"/>
                </a:gs>
                <a:gs pos="2419">
                  <a:srgbClr val="AC5FD4"/>
                </a:gs>
                <a:gs pos="26000">
                  <a:srgbClr val="AC5FD4"/>
                </a:gs>
                <a:gs pos="100000">
                  <a:srgbClr val="7030A0"/>
                </a:gs>
              </a:gsLst>
              <a:path path="circle">
                <a:fillToRect l="50000" t="50000" r="50000" b="50000"/>
              </a:path>
              <a:tileRect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008630" y="2211408"/>
            <a:ext cx="6174740" cy="2063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75945" algn="just">
              <a:lnSpc>
                <a:spcPct val="150000"/>
              </a:lnSpc>
            </a:pP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本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PPT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为高等教育出版社出版的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《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工程数学  线性代数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》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第七版教材配套课件，仅供受赠老师本人用于“线性代数”课堂教学。未经许可，任何人不能以任何方式进行传播。</a:t>
            </a:r>
            <a:endParaRPr lang="zh-CN" altLang="en-US" sz="2200" kern="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方正大标宋简体" panose="02010601030101010101" charset="-122"/>
              <a:sym typeface="+mn-ea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4981488" y="5711355"/>
            <a:ext cx="2229025" cy="475907"/>
            <a:chOff x="3928951" y="7786292"/>
            <a:chExt cx="2663761" cy="5687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954" y="7786292"/>
              <a:ext cx="2050758" cy="47217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8951" y="7804037"/>
              <a:ext cx="551568" cy="550981"/>
            </a:xfrm>
            <a:prstGeom prst="rect">
              <a:avLst/>
            </a:prstGeom>
          </p:spPr>
        </p:pic>
      </p:grpSp>
      <p:sp>
        <p:nvSpPr>
          <p:cNvPr id="14" name="图文框 1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B3853-970F-4809-B6BC-D0F300BB0E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image" Target="../media/image17.png"/><Relationship Id="rId1" Type="http://schemas.openxmlformats.org/officeDocument/2006/relationships/tags" Target="../tags/tag3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image" Target="../media/image17.png"/><Relationship Id="rId1" Type="http://schemas.openxmlformats.org/officeDocument/2006/relationships/tags" Target="../tags/tag4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image" Target="../media/image17.png"/><Relationship Id="rId1" Type="http://schemas.openxmlformats.org/officeDocument/2006/relationships/tags" Target="../tags/tag5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image" Target="../media/image17.png"/><Relationship Id="rId1" Type="http://schemas.openxmlformats.org/officeDocument/2006/relationships/tags" Target="../tags/tag56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image" Target="../media/image17.png"/><Relationship Id="rId1" Type="http://schemas.openxmlformats.org/officeDocument/2006/relationships/tags" Target="../tags/tag62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2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3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34.emf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image" Target="../media/image17.png"/><Relationship Id="rId1" Type="http://schemas.openxmlformats.org/officeDocument/2006/relationships/tags" Target="../tags/tag6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3" Type="http://schemas.openxmlformats.org/officeDocument/2006/relationships/tags" Target="../tags/tag70.xml"/><Relationship Id="rId2" Type="http://schemas.openxmlformats.org/officeDocument/2006/relationships/image" Target="../media/image17.png"/><Relationship Id="rId1" Type="http://schemas.openxmlformats.org/officeDocument/2006/relationships/tags" Target="../tags/tag69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1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tags" Target="../tags/tag73.xml"/><Relationship Id="rId3" Type="http://schemas.openxmlformats.org/officeDocument/2006/relationships/image" Target="../media/image17.png"/><Relationship Id="rId2" Type="http://schemas.openxmlformats.org/officeDocument/2006/relationships/tags" Target="../tags/tag72.xml"/><Relationship Id="rId1" Type="http://schemas.openxmlformats.org/officeDocument/2006/relationships/tags" Target="../tags/tag7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.wav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image" Target="../media/image17.png"/><Relationship Id="rId1" Type="http://schemas.openxmlformats.org/officeDocument/2006/relationships/tags" Target="../tags/tag74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image" Target="../media/image17.png"/><Relationship Id="rId1" Type="http://schemas.openxmlformats.org/officeDocument/2006/relationships/tags" Target="../tags/tag78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18.jpe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14.png"/><Relationship Id="rId2" Type="http://schemas.openxmlformats.org/officeDocument/2006/relationships/tags" Target="../tags/tag5.xml"/><Relationship Id="rId1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3.jpeg"/><Relationship Id="rId2" Type="http://schemas.openxmlformats.org/officeDocument/2006/relationships/image" Target="../media/image17.png"/><Relationship Id="rId1" Type="http://schemas.openxmlformats.org/officeDocument/2006/relationships/tags" Target="../tags/tag8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6.emf"/><Relationship Id="rId5" Type="http://schemas.openxmlformats.org/officeDocument/2006/relationships/image" Target="../media/image9.png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6.emf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image" Target="../media/image17.png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6.emf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image" Target="../media/image17.png"/><Relationship Id="rId1" Type="http://schemas.openxmlformats.org/officeDocument/2006/relationships/tags" Target="../tags/tag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image" Target="../media/image17.png"/><Relationship Id="rId1" Type="http://schemas.openxmlformats.org/officeDocument/2006/relationships/tags" Target="../tags/tag2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image" Target="../media/image17.png"/><Relationship Id="rId1" Type="http://schemas.openxmlformats.org/officeDocument/2006/relationships/tags" Target="../tags/tag2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image" Target="../media/image17.png"/><Relationship Id="rId1" Type="http://schemas.openxmlformats.org/officeDocument/2006/relationships/tags" Target="../tags/tag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2915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3883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7945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270125"/>
            <a:ext cx="11519535" cy="9296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0193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56095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0975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608070"/>
            <a:ext cx="11519535" cy="27412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338195"/>
            <a:ext cx="2758440" cy="536575"/>
            <a:chOff x="6462443" y="604011"/>
            <a:chExt cx="2548659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548658" cy="536575"/>
              <a:chOff x="6816659" y="604011"/>
              <a:chExt cx="2548658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060729" y="613536"/>
                <a:ext cx="23045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4051300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方程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全体解当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时是一个含无限多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列向量的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471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  <p:bldP spid="23" grpId="0"/>
      <p:bldP spid="2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2915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5788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7945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270125"/>
            <a:ext cx="11519535" cy="9296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0193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56095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0975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608070"/>
            <a:ext cx="11519535" cy="27412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335020"/>
            <a:ext cx="2385697" cy="539750"/>
            <a:chOff x="6462443" y="600836"/>
            <a:chExt cx="2204263" cy="539750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0836"/>
              <a:ext cx="2204262" cy="539750"/>
              <a:chOff x="6816659" y="600836"/>
              <a:chExt cx="2204262" cy="539750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075984" y="600836"/>
                <a:ext cx="194493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392747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对应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列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也对应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行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471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0732" name="Text Box 12"/>
          <p:cNvSpPr txBox="1"/>
          <p:nvPr/>
        </p:nvSpPr>
        <p:spPr>
          <a:xfrm>
            <a:off x="4373865" y="5083175"/>
            <a:ext cx="426720" cy="40005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896863" y="4485485"/>
            <a:ext cx="2362182" cy="1589939"/>
            <a:chOff x="4088464" y="6577301"/>
            <a:chExt cx="2362182" cy="1589939"/>
          </a:xfrm>
        </p:grpSpPr>
        <p:sp>
          <p:nvSpPr>
            <p:cNvPr id="25" name="Text Box 145"/>
            <p:cNvSpPr txBox="1">
              <a:spLocks noChangeArrowheads="1"/>
            </p:cNvSpPr>
            <p:nvPr/>
          </p:nvSpPr>
          <p:spPr bwMode="auto">
            <a:xfrm>
              <a:off x="4219274" y="6577301"/>
              <a:ext cx="2218690" cy="152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‧‧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   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</a:t>
              </a:r>
              <a:endPara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‧‧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n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左中括号 25"/>
            <p:cNvSpPr/>
            <p:nvPr/>
          </p:nvSpPr>
          <p:spPr>
            <a:xfrm>
              <a:off x="4088464" y="6619240"/>
              <a:ext cx="108000" cy="15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左中括号 26"/>
            <p:cNvSpPr/>
            <p:nvPr/>
          </p:nvSpPr>
          <p:spPr>
            <a:xfrm flipH="1">
              <a:off x="6342646" y="6619240"/>
              <a:ext cx="108000" cy="15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5094873" y="4485058"/>
            <a:ext cx="2668002" cy="1597668"/>
            <a:chOff x="8977412" y="4485058"/>
            <a:chExt cx="2668002" cy="1597668"/>
          </a:xfrm>
        </p:grpSpPr>
        <p:grpSp>
          <p:nvGrpSpPr>
            <p:cNvPr id="35" name="组合 34"/>
            <p:cNvGrpSpPr/>
            <p:nvPr/>
          </p:nvGrpSpPr>
          <p:grpSpPr>
            <a:xfrm>
              <a:off x="8977412" y="4513807"/>
              <a:ext cx="622130" cy="1568919"/>
              <a:chOff x="8977412" y="4513807"/>
              <a:chExt cx="622130" cy="1568919"/>
            </a:xfrm>
          </p:grpSpPr>
          <p:sp>
            <p:nvSpPr>
              <p:cNvPr id="19" name="Text Box 145"/>
              <p:cNvSpPr txBox="1">
                <a:spLocks noChangeArrowheads="1"/>
              </p:cNvSpPr>
              <p:nvPr/>
            </p:nvSpPr>
            <p:spPr bwMode="auto">
              <a:xfrm>
                <a:off x="9041697" y="4513807"/>
                <a:ext cx="557845" cy="15444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0" tIns="0" rIns="0" bIns="3600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endPara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左中括号 28"/>
              <p:cNvSpPr/>
              <p:nvPr/>
            </p:nvSpPr>
            <p:spPr>
              <a:xfrm>
                <a:off x="8977412" y="4534726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左中括号 31"/>
              <p:cNvSpPr/>
              <p:nvPr/>
            </p:nvSpPr>
            <p:spPr>
              <a:xfrm flipH="1">
                <a:off x="9401545" y="4527424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10053571" y="4485058"/>
              <a:ext cx="622130" cy="1579429"/>
              <a:chOff x="8908404" y="4503297"/>
              <a:chExt cx="622130" cy="1579429"/>
            </a:xfrm>
          </p:grpSpPr>
          <p:sp>
            <p:nvSpPr>
              <p:cNvPr id="37" name="Text Box 145"/>
              <p:cNvSpPr txBox="1">
                <a:spLocks noChangeArrowheads="1"/>
              </p:cNvSpPr>
              <p:nvPr/>
            </p:nvSpPr>
            <p:spPr bwMode="auto">
              <a:xfrm>
                <a:off x="8972689" y="4503297"/>
                <a:ext cx="557845" cy="15136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0" tIns="0" rIns="0" bIns="3600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endPara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左中括号 37"/>
              <p:cNvSpPr/>
              <p:nvPr/>
            </p:nvSpPr>
            <p:spPr>
              <a:xfrm>
                <a:off x="8908404" y="4534726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左中括号 38"/>
              <p:cNvSpPr/>
              <p:nvPr/>
            </p:nvSpPr>
            <p:spPr>
              <a:xfrm flipH="1">
                <a:off x="9332537" y="4527424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10792289" y="4485485"/>
              <a:ext cx="611620" cy="1589939"/>
              <a:chOff x="8908404" y="4492787"/>
              <a:chExt cx="611620" cy="1589939"/>
            </a:xfrm>
          </p:grpSpPr>
          <p:sp>
            <p:nvSpPr>
              <p:cNvPr id="41" name="Text Box 145"/>
              <p:cNvSpPr txBox="1">
                <a:spLocks noChangeArrowheads="1"/>
              </p:cNvSpPr>
              <p:nvPr/>
            </p:nvSpPr>
            <p:spPr bwMode="auto">
              <a:xfrm>
                <a:off x="8962179" y="4492787"/>
                <a:ext cx="557845" cy="15444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0" tIns="0" rIns="0" bIns="3600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endPara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endPara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左中括号 41"/>
              <p:cNvSpPr/>
              <p:nvPr/>
            </p:nvSpPr>
            <p:spPr>
              <a:xfrm>
                <a:off x="8908404" y="4534726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左中括号 42"/>
              <p:cNvSpPr/>
              <p:nvPr/>
            </p:nvSpPr>
            <p:spPr>
              <a:xfrm flipH="1">
                <a:off x="9332537" y="4527424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4" name="Text Box 158"/>
            <p:cNvSpPr txBox="1"/>
            <p:nvPr/>
          </p:nvSpPr>
          <p:spPr>
            <a:xfrm>
              <a:off x="9547942" y="4978717"/>
              <a:ext cx="2097472" cy="4041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         ,         .</a:t>
              </a:r>
              <a:endPara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  <p:bldP spid="23" grpId="0"/>
      <p:bldP spid="23" grpId="1"/>
      <p:bldP spid="307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2915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5788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7945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270125"/>
            <a:ext cx="11519535" cy="9296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0193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58000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0975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608070"/>
            <a:ext cx="11519535" cy="27412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338195"/>
            <a:ext cx="2205991" cy="536575"/>
            <a:chOff x="6462443" y="604011"/>
            <a:chExt cx="2038224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038223" cy="536575"/>
              <a:chOff x="6816659" y="604011"/>
              <a:chExt cx="2038223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58469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390842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对应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列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也对应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行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471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0732" name="Text Box 12"/>
          <p:cNvSpPr txBox="1"/>
          <p:nvPr/>
        </p:nvSpPr>
        <p:spPr>
          <a:xfrm>
            <a:off x="4346855" y="5072665"/>
            <a:ext cx="426720" cy="40005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7" name="Group 177"/>
          <p:cNvGrpSpPr/>
          <p:nvPr/>
        </p:nvGrpSpPr>
        <p:grpSpPr bwMode="auto">
          <a:xfrm>
            <a:off x="4833246" y="4519140"/>
            <a:ext cx="2135188" cy="1473201"/>
            <a:chOff x="3456" y="1750"/>
            <a:chExt cx="1345" cy="928"/>
          </a:xfrm>
        </p:grpSpPr>
        <p:sp>
          <p:nvSpPr>
            <p:cNvPr id="28" name="Text Box 145"/>
            <p:cNvSpPr txBox="1">
              <a:spLocks noChangeArrowheads="1"/>
            </p:cNvSpPr>
            <p:nvPr/>
          </p:nvSpPr>
          <p:spPr bwMode="auto">
            <a:xfrm>
              <a:off x="3456" y="1750"/>
              <a:ext cx="1304" cy="2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46"/>
            <p:cNvSpPr>
              <a:spLocks noChangeArrowheads="1"/>
            </p:cNvSpPr>
            <p:nvPr/>
          </p:nvSpPr>
          <p:spPr bwMode="auto">
            <a:xfrm>
              <a:off x="3814" y="2202"/>
              <a:ext cx="630" cy="2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</a:t>
              </a:r>
              <a:endPara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1" name="Text Box 147"/>
            <p:cNvSpPr txBox="1">
              <a:spLocks noChangeArrowheads="1"/>
            </p:cNvSpPr>
            <p:nvPr/>
          </p:nvSpPr>
          <p:spPr bwMode="auto">
            <a:xfrm>
              <a:off x="3456" y="1995"/>
              <a:ext cx="1309" cy="2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48"/>
            <p:cNvSpPr txBox="1">
              <a:spLocks noChangeArrowheads="1"/>
            </p:cNvSpPr>
            <p:nvPr/>
          </p:nvSpPr>
          <p:spPr bwMode="auto">
            <a:xfrm>
              <a:off x="3456" y="2422"/>
              <a:ext cx="1345" cy="2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n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896863" y="4485485"/>
            <a:ext cx="2362182" cy="1589939"/>
            <a:chOff x="4088464" y="6577301"/>
            <a:chExt cx="2362182" cy="1589939"/>
          </a:xfrm>
        </p:grpSpPr>
        <p:sp>
          <p:nvSpPr>
            <p:cNvPr id="35" name="Text Box 145"/>
            <p:cNvSpPr txBox="1">
              <a:spLocks noChangeArrowheads="1"/>
            </p:cNvSpPr>
            <p:nvPr/>
          </p:nvSpPr>
          <p:spPr bwMode="auto">
            <a:xfrm>
              <a:off x="4219424" y="6577301"/>
              <a:ext cx="2179955" cy="154368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36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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‧‧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⋮</a:t>
              </a:r>
              <a:endPara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rPr>
                <a:t>‧‧‧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-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n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左中括号 35"/>
            <p:cNvSpPr/>
            <p:nvPr/>
          </p:nvSpPr>
          <p:spPr>
            <a:xfrm>
              <a:off x="4088464" y="6619240"/>
              <a:ext cx="108000" cy="15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 flipH="1">
              <a:off x="6342646" y="6619240"/>
              <a:ext cx="108000" cy="15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  <p:bldP spid="2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2915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67410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7945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270125"/>
            <a:ext cx="11519535" cy="9296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0193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58000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0975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608070"/>
            <a:ext cx="11519535" cy="27412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338195"/>
            <a:ext cx="2625091" cy="536575"/>
            <a:chOff x="6462443" y="604011"/>
            <a:chExt cx="2425451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425450" cy="536575"/>
              <a:chOff x="6816659" y="604011"/>
              <a:chExt cx="2425450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053102" y="604646"/>
                <a:ext cx="218900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4051300"/>
            <a:ext cx="10104120" cy="104124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4572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对应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列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也对应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行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今后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由列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构成的矩阵简记为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471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  <p:bldP spid="2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81990"/>
            <a:ext cx="11519535" cy="266382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415290" y="334581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94335"/>
            <a:ext cx="3888001" cy="536575"/>
            <a:chOff x="6462443" y="604011"/>
            <a:chExt cx="359231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3592317" cy="536575"/>
              <a:chOff x="6816659" y="604011"/>
              <a:chExt cx="359231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359231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317819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线性组合与线性表示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3836035"/>
            <a:ext cx="11519535" cy="13823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511619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5" y="3575050"/>
            <a:ext cx="1674496" cy="536575"/>
            <a:chOff x="6462443" y="604011"/>
            <a:chExt cx="1547150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1547149" cy="536575"/>
              <a:chOff x="6816659" y="604011"/>
              <a:chExt cx="1547149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1496799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15757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1</a:t>
                </a:r>
                <a:endParaRPr kumimoji="0"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9226" name="Text Box 3"/>
          <p:cNvSpPr txBox="1"/>
          <p:nvPr/>
        </p:nvSpPr>
        <p:spPr>
          <a:xfrm>
            <a:off x="1038225" y="955040"/>
            <a:ext cx="10086975" cy="221551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是一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表达式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 </a:t>
            </a:r>
            <a:r>
              <a:rPr lang="en-US" altLang="zh-CN" sz="2000" dirty="0">
                <a:solidFill>
                  <a:schemeClr val="tx1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组合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其中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0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一组实数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这线性组合的系数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5080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如果向量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线性组合</a:t>
            </a:r>
            <a:endParaRPr lang="zh-CN" altLang="en-US" sz="2000" b="1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 </a:t>
            </a:r>
            <a:r>
              <a:rPr lang="en-US" altLang="zh-CN" sz="2000" dirty="0">
                <a:solidFill>
                  <a:schemeClr val="tx1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0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0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en-US" altLang="zh-CN" sz="20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那么称向量</a:t>
            </a:r>
            <a:r>
              <a:rPr lang="en-US" altLang="zh-CN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0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1994" name="Text Box 10"/>
          <p:cNvSpPr txBox="1"/>
          <p:nvPr/>
        </p:nvSpPr>
        <p:spPr>
          <a:xfrm>
            <a:off x="1057275" y="4190365"/>
            <a:ext cx="10067925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秩相等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即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01165" y="5779770"/>
            <a:ext cx="3260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2000" b="1" dirty="0" smtClean="0">
                <a:solidFill>
                  <a:srgbClr val="000000"/>
                </a:solidFill>
                <a:highlight>
                  <a:srgbClr val="FFFF00"/>
                </a:highlight>
              </a:rPr>
              <a:t>向量组线性表示相关问题</a:t>
            </a:r>
            <a:endParaRPr kumimoji="1" lang="zh-CN" altLang="en-US" sz="2000" b="1" dirty="0" smtClean="0">
              <a:solidFill>
                <a:srgbClr val="000000"/>
              </a:solidFill>
              <a:highlight>
                <a:srgbClr val="FFFF00"/>
              </a:highlight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4941570" y="5849620"/>
            <a:ext cx="1259205" cy="1993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05270" y="5779770"/>
            <a:ext cx="4025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highlight>
                  <a:srgbClr val="FFFF00"/>
                </a:highlight>
              </a:rPr>
              <a:t>判断非齐次线性方程组解的情况</a:t>
            </a:r>
            <a:endParaRPr lang="zh-CN" altLang="en-US" sz="2000" b="1">
              <a:highlight>
                <a:srgbClr val="FFFF00"/>
              </a:highligh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57470" y="5419725"/>
            <a:ext cx="866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转化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33" grpId="0" bldLvl="0" animBg="1"/>
      <p:bldP spid="33" grpId="1" animBg="1"/>
      <p:bldP spid="2" grpId="0" bldLvl="0" animBg="1"/>
      <p:bldP spid="2" grpId="1" animBg="1"/>
      <p:bldP spid="5" grpId="0" bldLvl="0" animBg="1"/>
      <p:bldP spid="5" grpId="1" animBg="1"/>
      <p:bldP spid="41994" grpId="0"/>
      <p:bldP spid="41994" grpId="1"/>
      <p:bldP spid="3" grpId="0"/>
      <p:bldP spid="6" grpId="0" bldLvl="0" animBg="1"/>
      <p:bldP spid="12" grpId="0"/>
      <p:bldP spid="13" grpId="0"/>
      <p:bldP spid="3" grpId="1"/>
      <p:bldP spid="6" grpId="1" animBg="1"/>
      <p:bldP spid="12" grpId="1"/>
      <p:bldP spid="1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6140450" y="1938655"/>
            <a:ext cx="4980305" cy="45167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029970" y="1938655"/>
            <a:ext cx="5100955" cy="45167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274445" y="2381250"/>
            <a:ext cx="300990" cy="3073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1679575" y="2305050"/>
            <a:ext cx="4206240" cy="8115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pic>
        <p:nvPicPr>
          <p:cNvPr id="12" name="图片 11" descr="例题_01"/>
          <p:cNvPicPr>
            <a:picLocks noChangeAspect="1"/>
          </p:cNvPicPr>
          <p:nvPr/>
        </p:nvPicPr>
        <p:blipFill>
          <a:blip r:embed="rId1"/>
          <a:srcRect l="8807" t="8481" r="79385" b="77630"/>
          <a:stretch>
            <a:fillRect/>
          </a:stretch>
        </p:blipFill>
        <p:spPr>
          <a:xfrm>
            <a:off x="992505" y="374015"/>
            <a:ext cx="1439545" cy="952500"/>
          </a:xfrm>
          <a:prstGeom prst="rect">
            <a:avLst/>
          </a:prstGeom>
        </p:spPr>
      </p:pic>
      <p:sp>
        <p:nvSpPr>
          <p:cNvPr id="2" name="Text Box 5"/>
          <p:cNvSpPr txBox="1"/>
          <p:nvPr/>
        </p:nvSpPr>
        <p:spPr>
          <a:xfrm>
            <a:off x="2498725" y="443230"/>
            <a:ext cx="8644890" cy="84657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3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0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证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明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线性表示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并求出表示式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2881823" y="2735668"/>
            <a:ext cx="6985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因为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pic>
        <p:nvPicPr>
          <p:cNvPr id="12301" name="Picture 1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18340" r="61963"/>
          <a:stretch>
            <a:fillRect/>
          </a:stretch>
        </p:blipFill>
        <p:spPr>
          <a:xfrm>
            <a:off x="3705225" y="3143250"/>
            <a:ext cx="2209800" cy="171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Text Box 6"/>
          <p:cNvSpPr txBox="1"/>
          <p:nvPr/>
        </p:nvSpPr>
        <p:spPr>
          <a:xfrm>
            <a:off x="1657350" y="4876800"/>
            <a:ext cx="4170045" cy="84657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所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因此向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能由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线性表示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6543675" y="2265680"/>
            <a:ext cx="4173855" cy="8096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由上列行最简形矩阵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可得方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的通解为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pic>
        <p:nvPicPr>
          <p:cNvPr id="12296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r="66718"/>
          <a:stretch>
            <a:fillRect/>
          </a:stretch>
        </p:blipFill>
        <p:spPr>
          <a:xfrm>
            <a:off x="6981825" y="3143250"/>
            <a:ext cx="3733800" cy="1285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Text Box 9"/>
          <p:cNvSpPr txBox="1"/>
          <p:nvPr/>
        </p:nvSpPr>
        <p:spPr>
          <a:xfrm>
            <a:off x="6543675" y="4457700"/>
            <a:ext cx="3686175" cy="173482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从而得表示式</a:t>
            </a:r>
            <a:endParaRPr kumimoji="1" lang="zh-CN" altLang="en-US" sz="20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endParaRPr lang="en-US" altLang="zh-CN" sz="2000" b="1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)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其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可任意取值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130675" y="2053477"/>
            <a:ext cx="0" cy="4284000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1657350" y="3143250"/>
            <a:ext cx="2047875" cy="1714500"/>
            <a:chOff x="1657350" y="3143250"/>
            <a:chExt cx="2047875" cy="1714500"/>
          </a:xfrm>
        </p:grpSpPr>
        <p:pic>
          <p:nvPicPr>
            <p:cNvPr id="12293" name="Picture 5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705" r="81660"/>
            <a:stretch>
              <a:fillRect/>
            </a:stretch>
          </p:blipFill>
          <p:spPr>
            <a:xfrm>
              <a:off x="2175641" y="3143250"/>
              <a:ext cx="1529584" cy="17145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文本框 4"/>
            <p:cNvSpPr txBox="1"/>
            <p:nvPr/>
          </p:nvSpPr>
          <p:spPr>
            <a:xfrm>
              <a:off x="1657350" y="3756766"/>
              <a:ext cx="646251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animBg="1"/>
      <p:bldP spid="14" grpId="0" bldLvl="0" animBg="1"/>
      <p:bldP spid="14" grpId="1" animBg="1"/>
      <p:bldP spid="48144" grpId="0"/>
      <p:bldP spid="48144" grpId="1"/>
      <p:bldP spid="48145" grpId="0"/>
      <p:bldP spid="48145" grpId="1"/>
      <p:bldP spid="2" grpId="0"/>
      <p:bldP spid="2" grpId="1"/>
      <p:bldP spid="12292" grpId="0"/>
      <p:bldP spid="12292" grpId="1"/>
      <p:bldP spid="12294" grpId="0"/>
      <p:bldP spid="12294" grpId="1"/>
      <p:bldP spid="12295" grpId="0"/>
      <p:bldP spid="1229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5"/>
          <p:cNvGrpSpPr/>
          <p:nvPr/>
        </p:nvGrpSpPr>
        <p:grpSpPr>
          <a:xfrm>
            <a:off x="1631504" y="1428736"/>
            <a:ext cx="7464892" cy="571504"/>
            <a:chOff x="107504" y="2004775"/>
            <a:chExt cx="7464892" cy="571504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198374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500298" y="2004775"/>
            <a:ext cx="5072098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Equation" r:id="rId1" imgW="124663200" imgH="12496800" progId="Equation.DSMT4">
                    <p:embed/>
                  </p:oleObj>
                </mc:Choice>
                <mc:Fallback>
                  <p:oleObj name="Equation" r:id="rId1" imgW="124663200" imgH="12496800" progId="Equation.DSMT4">
                    <p:embed/>
                    <p:pic>
                      <p:nvPicPr>
                        <p:cNvPr id="0" name="图片 5120" descr="image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00298" y="2004775"/>
                          <a:ext cx="5072098" cy="5715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639917" y="2535287"/>
            <a:ext cx="51746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07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267200" imgH="7315200" progId="Equation.DSMT4">
                  <p:embed/>
                </p:oleObj>
              </mc:Choice>
              <mc:Fallback>
                <p:oleObj name="Equation" r:id="rId3" imgW="4267200" imgH="7315200" progId="Equation.DSMT4">
                  <p:embed/>
                  <p:pic>
                    <p:nvPicPr>
                      <p:cNvPr id="0" name="图片 5121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738282" y="2000240"/>
            <a:ext cx="8380686" cy="500067"/>
            <a:chOff x="214282" y="2000240"/>
            <a:chExt cx="8380686" cy="50006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71868" y="2000240"/>
            <a:ext cx="207170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52425600" imgH="12496800" progId="Equation.DSMT4">
                    <p:embed/>
                  </p:oleObj>
                </mc:Choice>
                <mc:Fallback>
                  <p:oleObj name="Equation" r:id="rId5" imgW="52425600" imgH="12496800" progId="Equation.DSMT4">
                    <p:embed/>
                    <p:pic>
                      <p:nvPicPr>
                        <p:cNvPr id="0" name="图片 5122" descr="image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71868" y="2000240"/>
                          <a:ext cx="2071702" cy="5000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36"/>
            <p:cNvGrpSpPr/>
            <p:nvPr/>
          </p:nvGrpSpPr>
          <p:grpSpPr>
            <a:xfrm>
              <a:off x="5661268" y="2031231"/>
              <a:ext cx="2933700" cy="460375"/>
              <a:chOff x="2261965" y="3039343"/>
              <a:chExt cx="2933700" cy="4603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2261965" y="3039343"/>
                <a:ext cx="293370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问           为何值时：</a:t>
                </a:r>
                <a:endParaRPr lang="zh-CN" altLang="en-US" sz="2400" b="1" dirty="0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2622005" y="3111351"/>
              <a:ext cx="774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7" imgW="18592800" imgH="8534400" progId="Equation.DSMT4">
                      <p:embed/>
                    </p:oleObj>
                  </mc:Choice>
                  <mc:Fallback>
                    <p:oleObj name="Equation" r:id="rId7" imgW="18592800" imgH="8534400" progId="Equation.DSMT4">
                      <p:embed/>
                      <p:pic>
                        <p:nvPicPr>
                          <p:cNvPr id="0" name="图片 5123" descr="image2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622005" y="3111351"/>
                            <a:ext cx="7747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14282" y="2000240"/>
            <a:ext cx="2286016" cy="500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53644800" imgH="12496800" progId="Equation.DSMT4">
                    <p:embed/>
                  </p:oleObj>
                </mc:Choice>
                <mc:Fallback>
                  <p:oleObj name="Equation" r:id="rId9" imgW="53644800" imgH="12496800" progId="Equation.DSMT4">
                    <p:embed/>
                    <p:pic>
                      <p:nvPicPr>
                        <p:cNvPr id="0" name="图片 5124" descr="image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4282" y="2000240"/>
                          <a:ext cx="2286016" cy="5000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09728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4" name="组合 34"/>
          <p:cNvGrpSpPr/>
          <p:nvPr/>
        </p:nvGrpSpPr>
        <p:grpSpPr>
          <a:xfrm>
            <a:off x="3893850" y="4101837"/>
            <a:ext cx="5196423" cy="1698576"/>
            <a:chOff x="726891" y="2954561"/>
            <a:chExt cx="5196423" cy="1698576"/>
          </a:xfrm>
        </p:grpSpPr>
        <p:sp>
          <p:nvSpPr>
            <p:cNvPr id="38" name="圆角矩形 37"/>
            <p:cNvSpPr/>
            <p:nvPr/>
          </p:nvSpPr>
          <p:spPr>
            <a:xfrm>
              <a:off x="726891" y="2954561"/>
              <a:ext cx="5196423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0746" y="2967335"/>
              <a:ext cx="187579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思路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974922" y="3759423"/>
              <a:ext cx="3551555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等价于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方程组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</a:rPr>
                <a:t>=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无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解</a:t>
              </a:r>
              <a:endParaRPr lang="zh-CN" altLang="en-US" sz="2400" b="1" dirty="0">
                <a:solidFill>
                  <a:srgbClr val="0000FF"/>
                </a:solidFill>
                <a:latin typeface="+mn-ea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71600" y="3356992"/>
              <a:ext cx="4498975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向量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不能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由向量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组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线性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表示</a:t>
              </a:r>
              <a:endParaRPr lang="zh-CN" altLang="en-US" sz="2400" b="1" dirty="0">
                <a:solidFill>
                  <a:srgbClr val="0000FF"/>
                </a:solidFill>
                <a:latin typeface="+mn-ea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60571" y="4191541"/>
              <a:ext cx="84709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求得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             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773496" y="3808636"/>
              <a:ext cx="725805" cy="82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      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</a:rPr>
                <a:t>且</a:t>
              </a:r>
              <a:endParaRPr lang="zh-CN" altLang="en-US" sz="2400" b="1" dirty="0">
                <a:solidFill>
                  <a:srgbClr val="FF0000"/>
                </a:solidFill>
                <a:latin typeface="+mn-ea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1754321" y="4275996"/>
            <a:ext cx="939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22555200" imgH="7010400" progId="Equation.DSMT4">
                    <p:embed/>
                  </p:oleObj>
                </mc:Choice>
                <mc:Fallback>
                  <p:oleObj name="Equation" r:id="rId11" imgW="22555200" imgH="7010400" progId="Equation.DSMT4">
                    <p:embed/>
                    <p:pic>
                      <p:nvPicPr>
                        <p:cNvPr id="0" name="图片 5125" descr="image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54321" y="4275996"/>
                          <a:ext cx="939800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289057" y="4231496"/>
            <a:ext cx="762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18288000" imgH="8534400" progId="Equation.DSMT4">
                    <p:embed/>
                  </p:oleObj>
                </mc:Choice>
                <mc:Fallback>
                  <p:oleObj name="Equation" r:id="rId13" imgW="18288000" imgH="8534400" progId="Equation.DSMT4">
                    <p:embed/>
                    <p:pic>
                      <p:nvPicPr>
                        <p:cNvPr id="0" name="图片 5126" descr="image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89057" y="4231496"/>
                          <a:ext cx="7620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1631504" y="2996952"/>
            <a:ext cx="7003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31504" y="3458617"/>
            <a:ext cx="849694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22443" y="3933056"/>
            <a:ext cx="17805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631504" y="1124744"/>
            <a:ext cx="5364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5" name="组合 32"/>
          <p:cNvGrpSpPr/>
          <p:nvPr/>
        </p:nvGrpSpPr>
        <p:grpSpPr>
          <a:xfrm>
            <a:off x="1847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18647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5"/>
          <p:cNvGrpSpPr/>
          <p:nvPr/>
        </p:nvGrpSpPr>
        <p:grpSpPr>
          <a:xfrm>
            <a:off x="1631504" y="1473200"/>
            <a:ext cx="7029896" cy="520700"/>
            <a:chOff x="107504" y="2049239"/>
            <a:chExt cx="7029896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198374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374900" y="2049239"/>
            <a:ext cx="4762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1" imgW="114300000" imgH="12496800" progId="Equation.DSMT4">
                    <p:embed/>
                  </p:oleObj>
                </mc:Choice>
                <mc:Fallback>
                  <p:oleObj name="Equation" r:id="rId1" imgW="114300000" imgH="12496800" progId="Equation.DSMT4">
                    <p:embed/>
                    <p:pic>
                      <p:nvPicPr>
                        <p:cNvPr id="0" name="图片 6144" descr="image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74900" y="2049239"/>
                          <a:ext cx="4762500" cy="52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639917" y="2535287"/>
            <a:ext cx="51746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07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267200" imgH="7315200" progId="Equation.DSMT4">
                  <p:embed/>
                </p:oleObj>
              </mc:Choice>
              <mc:Fallback>
                <p:oleObj name="Equation" r:id="rId3" imgW="4267200" imgH="7315200" progId="Equation.DSMT4">
                  <p:embed/>
                  <p:pic>
                    <p:nvPicPr>
                      <p:cNvPr id="0" name="图片 6145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784350" y="1968500"/>
            <a:ext cx="8334618" cy="523106"/>
            <a:chOff x="260350" y="1968500"/>
            <a:chExt cx="8334618" cy="523106"/>
          </a:xfrm>
        </p:grpSpPr>
        <p:grpSp>
          <p:nvGrpSpPr>
            <p:cNvPr id="7" name="组合 36"/>
            <p:cNvGrpSpPr/>
            <p:nvPr/>
          </p:nvGrpSpPr>
          <p:grpSpPr>
            <a:xfrm>
              <a:off x="5661268" y="2031231"/>
              <a:ext cx="2933700" cy="460375"/>
              <a:chOff x="2261965" y="3039343"/>
              <a:chExt cx="2933700" cy="4603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2261965" y="3039343"/>
                <a:ext cx="293370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问           为何值时：</a:t>
                </a:r>
                <a:endParaRPr lang="zh-CN" altLang="en-US" sz="2400" b="1" dirty="0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2622005" y="3111351"/>
              <a:ext cx="774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" name="Equation" r:id="rId5" imgW="18592800" imgH="8534400" progId="Equation.DSMT4">
                      <p:embed/>
                    </p:oleObj>
                  </mc:Choice>
                  <mc:Fallback>
                    <p:oleObj name="Equation" r:id="rId5" imgW="18592800" imgH="8534400" progId="Equation.DSMT4">
                      <p:embed/>
                      <p:pic>
                        <p:nvPicPr>
                          <p:cNvPr id="0" name="图片 6146" descr="image2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22005" y="3111351"/>
                            <a:ext cx="7747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60350" y="1968500"/>
            <a:ext cx="2235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53644800" imgH="12496800" progId="Equation.DSMT4">
                    <p:embed/>
                  </p:oleObj>
                </mc:Choice>
                <mc:Fallback>
                  <p:oleObj name="Equation" r:id="rId7" imgW="53644800" imgH="12496800" progId="Equation.DSMT4">
                    <p:embed/>
                    <p:pic>
                      <p:nvPicPr>
                        <p:cNvPr id="0" name="图片 6147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350" y="1968500"/>
                          <a:ext cx="2235200" cy="52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09728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631504" y="2996952"/>
            <a:ext cx="7003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31504" y="3458617"/>
            <a:ext cx="849694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22443" y="3933056"/>
            <a:ext cx="17805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631504" y="1124744"/>
            <a:ext cx="5364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4" name="组合 32"/>
          <p:cNvGrpSpPr/>
          <p:nvPr/>
        </p:nvGrpSpPr>
        <p:grpSpPr>
          <a:xfrm>
            <a:off x="1847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18647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pSp>
        <p:nvGrpSpPr>
          <p:cNvPr id="15" name="组合 51"/>
          <p:cNvGrpSpPr/>
          <p:nvPr/>
        </p:nvGrpSpPr>
        <p:grpSpPr>
          <a:xfrm>
            <a:off x="3834307" y="3942089"/>
            <a:ext cx="5646069" cy="1698576"/>
            <a:chOff x="1158179" y="1769340"/>
            <a:chExt cx="5646069" cy="1698576"/>
          </a:xfrm>
        </p:grpSpPr>
        <p:grpSp>
          <p:nvGrpSpPr>
            <p:cNvPr id="16" name="组合 52"/>
            <p:cNvGrpSpPr/>
            <p:nvPr/>
          </p:nvGrpSpPr>
          <p:grpSpPr>
            <a:xfrm>
              <a:off x="1158179" y="1769340"/>
              <a:ext cx="5646069" cy="1698576"/>
              <a:chOff x="494937" y="2954561"/>
              <a:chExt cx="5646069" cy="1698576"/>
            </a:xfrm>
          </p:grpSpPr>
          <p:sp>
            <p:nvSpPr>
              <p:cNvPr id="55" name="圆角矩形 54"/>
              <p:cNvSpPr/>
              <p:nvPr/>
            </p:nvSpPr>
            <p:spPr>
              <a:xfrm>
                <a:off x="671720" y="2954561"/>
                <a:ext cx="5469286" cy="169857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94937" y="2967335"/>
                <a:ext cx="187579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思路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：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672842" y="3759423"/>
                <a:ext cx="538035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式唯一，等价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于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方程组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+mn-ea"/>
                  </a:rPr>
                  <a:t>=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有唯一解</a:t>
                </a:r>
                <a:endParaRPr lang="zh-CN" altLang="en-US" sz="2400" b="1" dirty="0">
                  <a:solidFill>
                    <a:srgbClr val="0000FF"/>
                  </a:solidFill>
                  <a:latin typeface="+mn-ea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668398" y="3356992"/>
                <a:ext cx="5108575" cy="46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向量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能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由向量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组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线性表示且表达</a:t>
                </a:r>
                <a:endParaRPr lang="zh-CN" altLang="en-US" sz="2400" b="1" dirty="0">
                  <a:solidFill>
                    <a:srgbClr val="0000FF"/>
                  </a:solidFill>
                  <a:latin typeface="+mn-ea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68398" y="4163889"/>
                <a:ext cx="79248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求得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2016522" y="3059651"/>
            <a:ext cx="939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22555200" imgH="7010400" progId="Equation.DSMT4">
                    <p:embed/>
                  </p:oleObj>
                </mc:Choice>
                <mc:Fallback>
                  <p:oleObj name="Equation" r:id="rId9" imgW="22555200" imgH="7010400" progId="Equation.DSMT4">
                    <p:embed/>
                    <p:pic>
                      <p:nvPicPr>
                        <p:cNvPr id="0" name="图片 6148" descr="image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16522" y="3059651"/>
                          <a:ext cx="939800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095868" y="2000240"/>
          <a:ext cx="207170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2425600" imgH="12496800" progId="Equation.DSMT4">
                  <p:embed/>
                </p:oleObj>
              </mc:Choice>
              <mc:Fallback>
                <p:oleObj name="Equation" r:id="rId11" imgW="52425600" imgH="12496800" progId="Equation.DSMT4">
                  <p:embed/>
                  <p:pic>
                    <p:nvPicPr>
                      <p:cNvPr id="0" name="图片 6149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5868" y="2000240"/>
                        <a:ext cx="2071702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639917" y="2535287"/>
            <a:ext cx="51746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07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4267200" imgH="7315200" progId="Equation.DSMT4">
                  <p:embed/>
                </p:oleObj>
              </mc:Choice>
              <mc:Fallback>
                <p:oleObj name="Equation" r:id="rId1" imgW="4267200" imgH="7315200" progId="Equation.DSMT4">
                  <p:embed/>
                  <p:pic>
                    <p:nvPicPr>
                      <p:cNvPr id="0" name="图片 7168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7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631504" y="2996952"/>
            <a:ext cx="7003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31504" y="3458617"/>
            <a:ext cx="849694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22443" y="3933056"/>
            <a:ext cx="17805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631504" y="1124744"/>
            <a:ext cx="5364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4" name="组合 32"/>
          <p:cNvGrpSpPr/>
          <p:nvPr/>
        </p:nvGrpSpPr>
        <p:grpSpPr>
          <a:xfrm>
            <a:off x="1847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18647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pSp>
        <p:nvGrpSpPr>
          <p:cNvPr id="15" name="组合 34"/>
          <p:cNvGrpSpPr/>
          <p:nvPr/>
        </p:nvGrpSpPr>
        <p:grpSpPr>
          <a:xfrm>
            <a:off x="1544955" y="4310241"/>
            <a:ext cx="8247142" cy="1698576"/>
            <a:chOff x="107504" y="4107026"/>
            <a:chExt cx="8247142" cy="1698576"/>
          </a:xfrm>
        </p:grpSpPr>
        <p:grpSp>
          <p:nvGrpSpPr>
            <p:cNvPr id="16" name="组合 37"/>
            <p:cNvGrpSpPr/>
            <p:nvPr/>
          </p:nvGrpSpPr>
          <p:grpSpPr>
            <a:xfrm>
              <a:off x="107504" y="4107026"/>
              <a:ext cx="8208911" cy="1698576"/>
              <a:chOff x="35496" y="2696482"/>
              <a:chExt cx="8208911" cy="1698576"/>
            </a:xfrm>
          </p:grpSpPr>
          <p:grpSp>
            <p:nvGrpSpPr>
              <p:cNvPr id="17" name="组合 39"/>
              <p:cNvGrpSpPr/>
              <p:nvPr/>
            </p:nvGrpSpPr>
            <p:grpSpPr>
              <a:xfrm>
                <a:off x="35496" y="2696482"/>
                <a:ext cx="8208911" cy="1698576"/>
                <a:chOff x="251320" y="2984515"/>
                <a:chExt cx="6334190" cy="1698576"/>
              </a:xfrm>
            </p:grpSpPr>
            <p:sp>
              <p:nvSpPr>
                <p:cNvPr id="44" name="圆角矩形 43"/>
                <p:cNvSpPr/>
                <p:nvPr/>
              </p:nvSpPr>
              <p:spPr>
                <a:xfrm>
                  <a:off x="362446" y="2984515"/>
                  <a:ext cx="6223064" cy="1698576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251320" y="2994918"/>
                  <a:ext cx="1447404" cy="4603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b="1" dirty="0" smtClean="0">
                      <a:solidFill>
                        <a:srgbClr val="FF0000"/>
                      </a:solidFill>
                    </a:rPr>
                    <a:t>3</a:t>
                  </a:r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）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思路</a:t>
                  </a:r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：</a:t>
                  </a:r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350921" y="3787006"/>
                  <a:ext cx="3446037" cy="4603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等价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于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方程组 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altLang="zh-CN" sz="2400" b="1" dirty="0" smtClean="0">
                      <a:solidFill>
                        <a:srgbClr val="0000FF"/>
                      </a:solidFill>
                      <a:latin typeface="+mn-ea"/>
                    </a:rPr>
                    <a:t>=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有无穷多解</a:t>
                  </a:r>
                  <a:endParaRPr lang="zh-CN" altLang="en-US" sz="2400" b="1" dirty="0">
                    <a:solidFill>
                      <a:srgbClr val="0000FF"/>
                    </a:solidFill>
                    <a:latin typeface="+mn-ea"/>
                  </a:endParaRP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346477" y="3384575"/>
                  <a:ext cx="5117852" cy="4603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向量 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能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由向量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组 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线性表示且表达式不唯一，</a:t>
                  </a:r>
                  <a:endParaRPr lang="zh-CN" altLang="en-US" sz="2400" b="1" dirty="0">
                    <a:solidFill>
                      <a:srgbClr val="0000FF"/>
                    </a:solidFill>
                    <a:latin typeface="+mn-ea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46477" y="4191472"/>
                  <a:ext cx="611496" cy="4603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求得</a:t>
                  </a:r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855598" y="3888631"/>
                <a:ext cx="118872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</a:rPr>
                  <a:t>            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/>
            </p:nvGraphicFramePr>
            <p:xfrm>
              <a:off x="2154704" y="3942734"/>
              <a:ext cx="411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3" imgW="98755200" imgH="9448800" progId="Equation.DSMT4">
                      <p:embed/>
                    </p:oleObj>
                  </mc:Choice>
                  <mc:Fallback>
                    <p:oleObj name="Equation" r:id="rId3" imgW="98755200" imgH="9448800" progId="Equation.DSMT4">
                      <p:embed/>
                      <p:pic>
                        <p:nvPicPr>
                          <p:cNvPr id="0" name="图片 7169" descr="image3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54704" y="3942734"/>
                            <a:ext cx="4114800" cy="39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42"/>
              <p:cNvGraphicFramePr>
                <a:graphicFrameLocks noChangeAspect="1"/>
              </p:cNvGraphicFramePr>
              <p:nvPr/>
            </p:nvGraphicFramePr>
            <p:xfrm>
              <a:off x="987996" y="3992974"/>
              <a:ext cx="939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5" imgW="22555200" imgH="7010400" progId="Equation.DSMT4">
                      <p:embed/>
                    </p:oleObj>
                  </mc:Choice>
                  <mc:Fallback>
                    <p:oleObj name="Equation" r:id="rId5" imgW="22555200" imgH="7010400" progId="Equation.DSMT4">
                      <p:embed/>
                      <p:pic>
                        <p:nvPicPr>
                          <p:cNvPr id="0" name="图片 7170" descr="image3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7996" y="3992974"/>
                            <a:ext cx="939800" cy="29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Box 38"/>
            <p:cNvSpPr txBox="1"/>
            <p:nvPr/>
          </p:nvSpPr>
          <p:spPr>
            <a:xfrm>
              <a:off x="6438851" y="5343599"/>
              <a:ext cx="1915795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为任意实数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095868" y="2000240"/>
          <a:ext cx="207170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2425600" imgH="12496800" progId="Equation.DSMT4">
                  <p:embed/>
                </p:oleObj>
              </mc:Choice>
              <mc:Fallback>
                <p:oleObj name="Equation" r:id="rId7" imgW="52425600" imgH="12496800" progId="Equation.DSMT4">
                  <p:embed/>
                  <p:pic>
                    <p:nvPicPr>
                      <p:cNvPr id="0" name="图片 7171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5868" y="2000240"/>
                        <a:ext cx="2071702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631504" y="1473200"/>
            <a:ext cx="7029896" cy="520700"/>
            <a:chOff x="107504" y="2049239"/>
            <a:chExt cx="7029896" cy="520700"/>
          </a:xfrm>
        </p:grpSpPr>
        <p:sp>
          <p:nvSpPr>
            <p:cNvPr id="37" name="TextBox 36"/>
            <p:cNvSpPr txBox="1"/>
            <p:nvPr/>
          </p:nvSpPr>
          <p:spPr>
            <a:xfrm>
              <a:off x="107504" y="2103239"/>
              <a:ext cx="198374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2374900" y="2049239"/>
            <a:ext cx="4762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114300000" imgH="12496800" progId="Equation.DSMT4">
                    <p:embed/>
                  </p:oleObj>
                </mc:Choice>
                <mc:Fallback>
                  <p:oleObj name="Equation" r:id="rId9" imgW="114300000" imgH="12496800" progId="Equation.DSMT4">
                    <p:embed/>
                    <p:pic>
                      <p:nvPicPr>
                        <p:cNvPr id="0" name="图片 7172" descr="image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74900" y="2049239"/>
                          <a:ext cx="4762500" cy="52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1784350" y="1968500"/>
            <a:ext cx="8334618" cy="523106"/>
            <a:chOff x="260350" y="1968500"/>
            <a:chExt cx="8334618" cy="523106"/>
          </a:xfrm>
        </p:grpSpPr>
        <p:grpSp>
          <p:nvGrpSpPr>
            <p:cNvPr id="52" name="组合 36"/>
            <p:cNvGrpSpPr/>
            <p:nvPr/>
          </p:nvGrpSpPr>
          <p:grpSpPr>
            <a:xfrm>
              <a:off x="5661268" y="2031231"/>
              <a:ext cx="2933700" cy="460375"/>
              <a:chOff x="2261965" y="3039343"/>
              <a:chExt cx="2933700" cy="460375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261965" y="3039343"/>
                <a:ext cx="293370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问           为何值时：</a:t>
                </a:r>
                <a:endParaRPr lang="zh-CN" altLang="en-US" sz="2400" b="1" dirty="0"/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2622005" y="3111351"/>
              <a:ext cx="774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4" name="Equation" r:id="rId11" imgW="18592800" imgH="8534400" progId="Equation.DSMT4">
                      <p:embed/>
                    </p:oleObj>
                  </mc:Choice>
                  <mc:Fallback>
                    <p:oleObj name="Equation" r:id="rId11" imgW="18592800" imgH="8534400" progId="Equation.DSMT4">
                      <p:embed/>
                      <p:pic>
                        <p:nvPicPr>
                          <p:cNvPr id="0" name="图片 7173" descr="image2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22005" y="3111351"/>
                            <a:ext cx="7747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260350" y="1968500"/>
            <a:ext cx="2235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3" imgW="53644800" imgH="12496800" progId="Equation.DSMT4">
                    <p:embed/>
                  </p:oleObj>
                </mc:Choice>
                <mc:Fallback>
                  <p:oleObj name="Equation" r:id="rId13" imgW="53644800" imgH="12496800" progId="Equation.DSMT4">
                    <p:embed/>
                    <p:pic>
                      <p:nvPicPr>
                        <p:cNvPr id="0" name="图片 7174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0350" y="1968500"/>
                          <a:ext cx="2235200" cy="52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53"/>
            <p:cNvSpPr/>
            <p:nvPr/>
          </p:nvSpPr>
          <p:spPr>
            <a:xfrm>
              <a:off x="2411760" y="2031231"/>
              <a:ext cx="109728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48615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2916001" cy="536575"/>
            <a:chOff x="6462443" y="604011"/>
            <a:chExt cx="269423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694237" cy="536575"/>
              <a:chOff x="6816659" y="604011"/>
              <a:chExt cx="269423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69423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29168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等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15035"/>
            <a:ext cx="1010412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每个向量都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相互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这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两个向量组等价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存在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i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19" name="PA-102231"/>
          <p:cNvSpPr/>
          <p:nvPr>
            <p:custDataLst>
              <p:tags r:id="rId3"/>
            </p:custDataLst>
          </p:nvPr>
        </p:nvSpPr>
        <p:spPr>
          <a:xfrm>
            <a:off x="1000125" y="4893310"/>
            <a:ext cx="10154920" cy="141795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620260"/>
            <a:ext cx="1052830" cy="516255"/>
            <a:chOff x="485926" y="4500767"/>
            <a:chExt cx="1030851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1030851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2" name="Rectangle 167"/>
            <p:cNvSpPr>
              <a:spLocks noChangeArrowheads="1"/>
            </p:cNvSpPr>
            <p:nvPr/>
          </p:nvSpPr>
          <p:spPr bwMode="auto">
            <a:xfrm>
              <a:off x="817937" y="4565662"/>
              <a:ext cx="366829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注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644" name="Text Box 20"/>
          <p:cNvSpPr txBox="1"/>
          <p:nvPr/>
        </p:nvSpPr>
        <p:spPr>
          <a:xfrm>
            <a:off x="3396933" y="5066030"/>
            <a:ext cx="5361305" cy="95449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2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j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2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j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2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j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2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j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2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j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fontAlgn="auto"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这一线性表示的系数矩阵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24000" y="2838450"/>
            <a:ext cx="6410451" cy="1711325"/>
            <a:chOff x="1524000" y="2838450"/>
            <a:chExt cx="6410451" cy="1711325"/>
          </a:xfrm>
        </p:grpSpPr>
        <p:pic>
          <p:nvPicPr>
            <p:cNvPr id="12" name="Picture 7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  <a:biLevel thresh="50000"/>
            </a:blip>
            <a:srcRect r="65688"/>
            <a:stretch>
              <a:fillRect/>
            </a:stretch>
          </p:blipFill>
          <p:spPr>
            <a:xfrm>
              <a:off x="1524000" y="2838450"/>
              <a:ext cx="3843355" cy="171132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13" name="组合 12"/>
            <p:cNvGrpSpPr/>
            <p:nvPr/>
          </p:nvGrpSpPr>
          <p:grpSpPr>
            <a:xfrm>
              <a:off x="5402706" y="2881600"/>
              <a:ext cx="2531745" cy="1590675"/>
              <a:chOff x="4088464" y="6576666"/>
              <a:chExt cx="2172080" cy="1590675"/>
            </a:xfrm>
          </p:grpSpPr>
          <p:sp>
            <p:nvSpPr>
              <p:cNvPr id="18" name="Text Box 145"/>
              <p:cNvSpPr txBox="1">
                <a:spLocks noChangeArrowheads="1"/>
              </p:cNvSpPr>
              <p:nvPr/>
            </p:nvSpPr>
            <p:spPr bwMode="auto">
              <a:xfrm>
                <a:off x="4176175" y="6576666"/>
                <a:ext cx="2084369" cy="15906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36000"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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‧‧‧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altLang="zh-CN" sz="2400" i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   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     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⋮</a:t>
                </a:r>
                <a:endPara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i="1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‧‧‧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i="1" baseline="-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l</a:t>
                </a:r>
                <a:endPara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左中括号 19"/>
              <p:cNvSpPr/>
              <p:nvPr/>
            </p:nvSpPr>
            <p:spPr>
              <a:xfrm>
                <a:off x="4088464" y="6619240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左中括号 21"/>
              <p:cNvSpPr/>
              <p:nvPr/>
            </p:nvSpPr>
            <p:spPr>
              <a:xfrm flipH="1">
                <a:off x="5990977" y="6619240"/>
                <a:ext cx="108000" cy="15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Text Box 19"/>
            <p:cNvSpPr txBox="1"/>
            <p:nvPr/>
          </p:nvSpPr>
          <p:spPr>
            <a:xfrm>
              <a:off x="7766228" y="3429000"/>
              <a:ext cx="167901" cy="403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1"/>
      <p:bldP spid="19" grpId="0" bldLvl="0" animBg="1"/>
      <p:bldP spid="19" grpId="1" animBg="1"/>
      <p:bldP spid="2664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34935" y="22442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第四章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05907" y="3115196"/>
            <a:ext cx="71096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向量组的线性相关性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26902" y="2505835"/>
            <a:ext cx="7867650" cy="0"/>
            <a:chOff x="2152650" y="2505835"/>
            <a:chExt cx="7867650" cy="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832600" y="2505835"/>
              <a:ext cx="3187700" cy="0"/>
            </a:xfrm>
            <a:prstGeom prst="line">
              <a:avLst/>
            </a:prstGeom>
            <a:ln>
              <a:solidFill>
                <a:schemeClr val="bg1"/>
              </a:solidFill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152650" y="2505835"/>
              <a:ext cx="3301335" cy="0"/>
            </a:xfrm>
            <a:prstGeom prst="line">
              <a:avLst/>
            </a:prstGeom>
            <a:ln>
              <a:solidFill>
                <a:schemeClr val="bg1"/>
              </a:solidFill>
              <a:head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2916001" cy="536575"/>
            <a:chOff x="6462443" y="604011"/>
            <a:chExt cx="269423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694237" cy="536575"/>
              <a:chOff x="6816659" y="604011"/>
              <a:chExt cx="269423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69423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29168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等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15035"/>
            <a:ext cx="1010412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每个向量都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相互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这两个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存在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i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使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5" name="PA-102231"/>
          <p:cNvSpPr/>
          <p:nvPr>
            <p:custDataLst>
              <p:tags r:id="rId3"/>
            </p:custDataLst>
          </p:nvPr>
        </p:nvSpPr>
        <p:spPr>
          <a:xfrm>
            <a:off x="503555" y="63411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2415079" y="3429243"/>
          <a:ext cx="651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8333600" imgH="22555200" progId="Equation.DSMT4">
                  <p:embed/>
                </p:oleObj>
              </mc:Choice>
              <mc:Fallback>
                <p:oleObj name="Equation" r:id="rId4" imgW="78333600" imgH="22555200" progId="Equation.DSMT4">
                  <p:embed/>
                  <p:pic>
                    <p:nvPicPr>
                      <p:cNvPr id="0" name="图片 12289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5079" y="3429243"/>
                        <a:ext cx="6515100" cy="187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3135630" y="3861118"/>
            <a:ext cx="7334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8823643" y="4797743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007367" y="3357235"/>
            <a:ext cx="648072" cy="20162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743671" y="3429243"/>
            <a:ext cx="360040" cy="20162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5799455" y="3501251"/>
            <a:ext cx="1008112" cy="20162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03711" y="3501251"/>
            <a:ext cx="648072" cy="20162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5" grpId="1" animBg="1"/>
      <p:bldP spid="11" grpId="0" bldLvl="0" animBg="1"/>
      <p:bldP spid="12" grpId="0" bldLvl="0" animBg="1"/>
      <p:bldP spid="13" grpId="0" bldLvl="0" animBg="1"/>
      <p:bldP spid="18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706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05" name="Object 1"/>
          <p:cNvGraphicFramePr>
            <a:graphicFrameLocks noChangeAspect="1"/>
          </p:cNvGraphicFramePr>
          <p:nvPr/>
        </p:nvGraphicFramePr>
        <p:xfrm>
          <a:off x="2922290" y="548680"/>
          <a:ext cx="6342062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83210400" imgH="30480000" progId="Equation.DSMT4">
                  <p:embed/>
                </p:oleObj>
              </mc:Choice>
              <mc:Fallback>
                <p:oleObj name="Equation" r:id="rId1" imgW="83210400" imgH="30480000" progId="Equation.DSMT4">
                  <p:embed/>
                  <p:pic>
                    <p:nvPicPr>
                      <p:cNvPr id="0" name="图片 11264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2290" y="548680"/>
                        <a:ext cx="6342062" cy="2322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07" name="Rectangle 3"/>
          <p:cNvSpPr>
            <a:spLocks noChangeArrowheads="1"/>
          </p:cNvSpPr>
          <p:nvPr/>
        </p:nvSpPr>
        <p:spPr bwMode="auto">
          <a:xfrm>
            <a:off x="1524000" y="21780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08" name="Object 4"/>
          <p:cNvGraphicFramePr>
            <a:graphicFrameLocks noChangeAspect="1"/>
          </p:cNvGraphicFramePr>
          <p:nvPr/>
        </p:nvGraphicFramePr>
        <p:xfrm>
          <a:off x="2293938" y="2852738"/>
          <a:ext cx="63071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6751200" imgH="15240000" progId="Equation.DSMT4">
                  <p:embed/>
                </p:oleObj>
              </mc:Choice>
              <mc:Fallback>
                <p:oleObj name="Equation" r:id="rId3" imgW="66751200" imgH="15240000" progId="Equation.DSMT4">
                  <p:embed/>
                  <p:pic>
                    <p:nvPicPr>
                      <p:cNvPr id="0" name="图片 11265" descr="image3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938" y="2852738"/>
                        <a:ext cx="6307137" cy="1439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4709" name="Object 5"/>
          <p:cNvGraphicFramePr>
            <a:graphicFrameLocks noChangeAspect="1"/>
          </p:cNvGraphicFramePr>
          <p:nvPr/>
        </p:nvGraphicFramePr>
        <p:xfrm>
          <a:off x="2095472" y="5774707"/>
          <a:ext cx="721523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93878400" imgH="10972800" progId="Equation.DSMT4">
                  <p:embed/>
                </p:oleObj>
              </mc:Choice>
              <mc:Fallback>
                <p:oleObj name="Equation" r:id="rId5" imgW="93878400" imgH="10972800" progId="Equation.DSMT4">
                  <p:embed/>
                  <p:pic>
                    <p:nvPicPr>
                      <p:cNvPr id="0" name="图片 11266" descr="image3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472" y="5774707"/>
                        <a:ext cx="7215237" cy="785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775520" y="683985"/>
            <a:ext cx="1152128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b="1" dirty="0" smtClean="0">
                <a:solidFill>
                  <a:srgbClr val="0000FF"/>
                </a:solidFill>
              </a:rPr>
              <a:t>引例：</a:t>
            </a:r>
            <a:endParaRPr lang="zh-CN" altLang="en-US" sz="3200" dirty="0"/>
          </a:p>
        </p:txBody>
      </p:sp>
      <p:graphicFrame>
        <p:nvGraphicFramePr>
          <p:cNvPr id="1224710" name="Object 6"/>
          <p:cNvGraphicFramePr>
            <a:graphicFrameLocks noChangeAspect="1"/>
          </p:cNvGraphicFramePr>
          <p:nvPr/>
        </p:nvGraphicFramePr>
        <p:xfrm>
          <a:off x="1631315" y="4437112"/>
          <a:ext cx="4551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8158400" imgH="10972800" progId="Equation.DSMT4">
                  <p:embed/>
                </p:oleObj>
              </mc:Choice>
              <mc:Fallback>
                <p:oleObj name="Equation" r:id="rId7" imgW="48158400" imgH="10972800" progId="Equation.DSMT4">
                  <p:embed/>
                  <p:pic>
                    <p:nvPicPr>
                      <p:cNvPr id="0" name="图片 11267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315" y="4437112"/>
                        <a:ext cx="4551363" cy="1038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4711" name="Object 7"/>
          <p:cNvGraphicFramePr>
            <a:graphicFrameLocks noChangeAspect="1"/>
          </p:cNvGraphicFramePr>
          <p:nvPr/>
        </p:nvGraphicFramePr>
        <p:xfrm>
          <a:off x="6375400" y="4160203"/>
          <a:ext cx="4033838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42672000" imgH="17068800" progId="Equation.DSMT4">
                  <p:embed/>
                </p:oleObj>
              </mc:Choice>
              <mc:Fallback>
                <p:oleObj name="Equation" r:id="rId9" imgW="42672000" imgH="17068800" progId="Equation.DSMT4">
                  <p:embed/>
                  <p:pic>
                    <p:nvPicPr>
                      <p:cNvPr id="0" name="图片 11268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5400" y="4160203"/>
                        <a:ext cx="4033838" cy="1614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69804" y="1283010"/>
            <a:ext cx="3571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02725" y="-54419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2725" y="-54419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03512" y="200253"/>
            <a:ext cx="1656184" cy="49149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</a:t>
            </a:r>
            <a:r>
              <a:rPr lang="zh-CN" altLang="en-US" sz="2600" b="1" dirty="0" smtClean="0">
                <a:latin typeface="+mn-ea"/>
              </a:rPr>
              <a:t>义辨析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75620" y="1323596"/>
            <a:ext cx="520084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063552" y="1820901"/>
            <a:ext cx="648072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 smtClean="0"/>
              <a:t>。</a:t>
            </a:r>
            <a:endParaRPr lang="zh-CN" altLang="en-US" sz="26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63552" y="2313343"/>
          <a:ext cx="2603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62484000" imgH="46329600" progId="Equation.DSMT4">
                  <p:embed/>
                </p:oleObj>
              </mc:Choice>
              <mc:Fallback>
                <p:oleObj name="Equation" r:id="rId1" imgW="62484000" imgH="46329600" progId="Equation.DSMT4">
                  <p:embed/>
                  <p:pic>
                    <p:nvPicPr>
                      <p:cNvPr id="0" name="图片 14336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552" y="2313343"/>
                        <a:ext cx="2603500" cy="193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775274" y="2331624"/>
          <a:ext cx="288032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59740800" imgH="46329600" progId="Equation.DSMT4">
                  <p:embed/>
                </p:oleObj>
              </mc:Choice>
              <mc:Fallback>
                <p:oleObj name="Equation" r:id="rId3" imgW="59740800" imgH="46329600" progId="Equation.DSMT4">
                  <p:embed/>
                  <p:pic>
                    <p:nvPicPr>
                      <p:cNvPr id="0" name="图片 14337" descr="image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5274" y="2331624"/>
                        <a:ext cx="2880320" cy="193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2758848" y="2313343"/>
            <a:ext cx="1752976" cy="467585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758848" y="2780928"/>
            <a:ext cx="1752976" cy="576064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600056" y="3212976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600056" y="3789040"/>
            <a:ext cx="1944216" cy="5760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055615" y="2231005"/>
            <a:ext cx="640871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② </a:t>
            </a:r>
            <a:r>
              <a:rPr lang="zh-CN" altLang="zh-CN" sz="2600" b="1" dirty="0">
                <a:latin typeface="+mn-ea"/>
              </a:rPr>
              <a:t>向量组等价，所构成的矩阵不一定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，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72264" y="2231004"/>
            <a:ext cx="154766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如，</a:t>
            </a:r>
            <a:endParaRPr lang="zh-CN" altLang="en-US" sz="26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19536" y="283040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89916000" imgH="10058400" progId="Equation.DSMT4">
                  <p:embed/>
                </p:oleObj>
              </mc:Choice>
              <mc:Fallback>
                <p:oleObj name="Equation" r:id="rId5" imgW="89916000" imgH="10058400" progId="Equation.DSMT4">
                  <p:embed/>
                  <p:pic>
                    <p:nvPicPr>
                      <p:cNvPr id="0" name="图片 14338" descr="image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536" y="2830402"/>
                        <a:ext cx="3746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775274" y="2792541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88696800" imgH="10058400" progId="Equation.DSMT4">
                  <p:embed/>
                </p:oleObj>
              </mc:Choice>
              <mc:Fallback>
                <p:oleObj name="Equation" r:id="rId7" imgW="88696800" imgH="10058400" progId="Equation.DSMT4">
                  <p:embed/>
                  <p:pic>
                    <p:nvPicPr>
                      <p:cNvPr id="0" name="图片 14339" descr="image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5274" y="2792541"/>
                        <a:ext cx="36957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47528" y="3792522"/>
            <a:ext cx="8424936" cy="1291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</a:t>
            </a:r>
            <a:r>
              <a:rPr lang="zh-CN" altLang="zh-CN" sz="2600" b="1" dirty="0" smtClean="0">
                <a:solidFill>
                  <a:schemeClr val="accent5">
                    <a:lumMod val="50000"/>
                  </a:schemeClr>
                </a:solidFill>
              </a:rPr>
              <a:t>③ </a:t>
            </a:r>
            <a:r>
              <a:rPr lang="zh-CN" altLang="zh-CN" sz="2600" b="1" dirty="0">
                <a:solidFill>
                  <a:schemeClr val="accent5">
                    <a:lumMod val="50000"/>
                  </a:schemeClr>
                </a:solidFill>
              </a:rPr>
              <a:t>当两个向量组等价，且所含向量个数相同时，</a:t>
            </a:r>
            <a:r>
              <a:rPr lang="zh-CN" altLang="zh-CN" sz="2600" b="1" dirty="0" smtClean="0">
                <a:solidFill>
                  <a:schemeClr val="accent5">
                    <a:lumMod val="50000"/>
                  </a:schemeClr>
                </a:solidFill>
              </a:rPr>
              <a:t>这</a:t>
            </a:r>
            <a:endParaRPr lang="en-US" altLang="zh-CN" sz="26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zh-CN" altLang="zh-CN" sz="2600" b="1" dirty="0" smtClean="0">
                <a:solidFill>
                  <a:schemeClr val="accent5">
                    <a:lumMod val="50000"/>
                  </a:schemeClr>
                </a:solidFill>
              </a:rPr>
              <a:t>两个向量</a:t>
            </a:r>
            <a:r>
              <a:rPr lang="zh-CN" altLang="zh-CN" sz="2600" b="1" dirty="0">
                <a:solidFill>
                  <a:schemeClr val="accent5">
                    <a:lumMod val="50000"/>
                  </a:schemeClr>
                </a:solidFill>
              </a:rPr>
              <a:t>组构成的矩阵也等价</a:t>
            </a:r>
            <a:r>
              <a:rPr lang="zh-CN" altLang="zh-CN" sz="2600" b="1" dirty="0"/>
              <a:t>。</a:t>
            </a:r>
            <a:endParaRPr lang="zh-CN" altLang="zh-CN" sz="2600" b="1" dirty="0"/>
          </a:p>
          <a:p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775520" y="3368605"/>
            <a:ext cx="144016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不等价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544272" y="1784429"/>
            <a:ext cx="1107901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en-US" dirty="0"/>
              <a:t>例如</a:t>
            </a:r>
            <a:endParaRPr lang="zh-CN" altLang="en-US" dirty="0"/>
          </a:p>
        </p:txBody>
      </p:sp>
      <p:sp>
        <p:nvSpPr>
          <p:cNvPr id="28" name="爆炸形 2 27"/>
          <p:cNvSpPr/>
          <p:nvPr/>
        </p:nvSpPr>
        <p:spPr>
          <a:xfrm>
            <a:off x="1559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89150" y="563562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/>
      <p:bldP spid="16" grpId="0"/>
      <p:bldP spid="10" grpId="0" bldLvl="0" animBg="1"/>
      <p:bldP spid="10" grpId="1" bldLvl="0" animBg="1"/>
      <p:bldP spid="19" grpId="0" bldLvl="0" animBg="1"/>
      <p:bldP spid="19" grpId="1" bldLvl="0" animBg="1"/>
      <p:bldP spid="20" grpId="0" bldLvl="0" animBg="1"/>
      <p:bldP spid="20" grpId="1" bldLvl="0" animBg="1"/>
      <p:bldP spid="21" grpId="0" bldLvl="0" animBg="1"/>
      <p:bldP spid="21" grpId="1" bldLvl="0" animBg="1"/>
      <p:bldP spid="22" grpId="0"/>
      <p:bldP spid="23" grpId="0"/>
      <p:bldP spid="26" grpId="0" build="p"/>
      <p:bldP spid="27" grpId="0"/>
      <p:bldP spid="6" grpId="0"/>
      <p:bldP spid="6" grpId="1"/>
      <p:bldP spid="28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70611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" name="PA-102231"/>
          <p:cNvSpPr/>
          <p:nvPr>
            <p:custDataLst>
              <p:tags r:id="rId1"/>
            </p:custDataLst>
          </p:nvPr>
        </p:nvSpPr>
        <p:spPr>
          <a:xfrm>
            <a:off x="855345" y="2582545"/>
            <a:ext cx="10104120" cy="180784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55345" y="2066290"/>
            <a:ext cx="2042795" cy="516255"/>
            <a:chOff x="201789" y="2779380"/>
            <a:chExt cx="2000150" cy="454822"/>
          </a:xfrm>
        </p:grpSpPr>
        <p:sp>
          <p:nvSpPr>
            <p:cNvPr id="6" name="PA-102231"/>
            <p:cNvSpPr/>
            <p:nvPr>
              <p:custDataLst>
                <p:tags r:id="rId2"/>
              </p:custDataLst>
            </p:nvPr>
          </p:nvSpPr>
          <p:spPr>
            <a:xfrm>
              <a:off x="201789" y="2779380"/>
              <a:ext cx="2000150" cy="454822"/>
            </a:xfrm>
            <a:prstGeom prst="rect">
              <a:avLst/>
            </a:prstGeom>
            <a:blipFill dpi="0" rotWithShape="0">
              <a:blip r:embed="rId3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7" name="Rectangle 167"/>
            <p:cNvSpPr>
              <a:spLocks noChangeArrowheads="1"/>
            </p:cNvSpPr>
            <p:nvPr/>
          </p:nvSpPr>
          <p:spPr bwMode="auto">
            <a:xfrm>
              <a:off x="620966" y="2861795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    示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Text Box 20"/>
          <p:cNvSpPr txBox="1"/>
          <p:nvPr/>
        </p:nvSpPr>
        <p:spPr>
          <a:xfrm>
            <a:off x="1588135" y="2874010"/>
            <a:ext cx="8639175" cy="12172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588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1956455923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这是因为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经初等行变换变成矩阵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每个行向量都是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行向量组的线性组合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反之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由初等变换的可逆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性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行向量组也能由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行向量组线性表示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98451" y="605155"/>
            <a:ext cx="5159375" cy="606425"/>
            <a:chOff x="6270004" y="-1314959"/>
            <a:chExt cx="4767001" cy="606425"/>
          </a:xfrm>
        </p:grpSpPr>
        <p:grpSp>
          <p:nvGrpSpPr>
            <p:cNvPr id="11" name="组合 10"/>
            <p:cNvGrpSpPr/>
            <p:nvPr/>
          </p:nvGrpSpPr>
          <p:grpSpPr>
            <a:xfrm>
              <a:off x="6270004" y="-1314959"/>
              <a:ext cx="4767001" cy="606425"/>
              <a:chOff x="6624219" y="-1314959"/>
              <a:chExt cx="4767001" cy="606425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6624219" y="-1245109"/>
                <a:ext cx="476700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Rectangle 31"/>
              <p:cNvSpPr>
                <a:spLocks noChangeArrowheads="1"/>
              </p:cNvSpPr>
              <p:nvPr/>
            </p:nvSpPr>
            <p:spPr bwMode="auto">
              <a:xfrm>
                <a:off x="6915813" y="-1314959"/>
                <a:ext cx="438270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等价与向量组等价的关系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4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-1245235"/>
              <a:ext cx="99224" cy="325967"/>
            </a:xfrm>
            <a:prstGeom prst="rect">
              <a:avLst/>
            </a:prstGeom>
            <a:blipFill dpi="0" rotWithShape="0">
              <a:blip r:embed="rId3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8" name="Text Box 158"/>
          <p:cNvSpPr txBox="1"/>
          <p:nvPr/>
        </p:nvSpPr>
        <p:spPr>
          <a:xfrm>
            <a:off x="1145540" y="1437005"/>
            <a:ext cx="10086340" cy="40415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行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这两个矩阵的行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 Box 158"/>
          <p:cNvSpPr txBox="1"/>
          <p:nvPr/>
        </p:nvSpPr>
        <p:spPr>
          <a:xfrm>
            <a:off x="1805940" y="4730115"/>
            <a:ext cx="8204200" cy="104124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行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这两个矩阵的行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列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这两个矩阵的列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3" grpId="0" bldLvl="0" animBg="1"/>
      <p:bldP spid="3" grpId="1" animBg="1"/>
      <p:bldP spid="8" grpId="1"/>
      <p:bldP spid="18" grpId="0"/>
      <p:bldP spid="18" grpId="1"/>
      <p:bldP spid="2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032510" y="242888"/>
            <a:ext cx="868680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zh-CN" sz="2400" b="1" dirty="0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</a:rPr>
              <a:t>l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能由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</a:rPr>
              <a:t>m 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线性表示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		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存在矩阵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K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，使得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K = 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00"/>
                </a:solidFill>
              </a:rPr>
              <a:t>		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矩阵方程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X = 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有解</a:t>
            </a:r>
            <a:r>
              <a:rPr kumimoji="1" lang="zh-CN" altLang="en-US" sz="2400" b="1" i="1" baseline="-25000" dirty="0" smtClean="0">
                <a:solidFill>
                  <a:srgbClr val="000000"/>
                </a:solidFill>
              </a:rPr>
              <a:t> </a:t>
            </a:r>
            <a:endParaRPr kumimoji="1" lang="zh-CN" altLang="en-US" sz="2400" b="1" i="1" baseline="-25000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 dirty="0" smtClean="0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</a:t>
            </a:r>
            <a:r>
              <a:rPr kumimoji="1" lang="en-US" altLang="en-US" sz="2400" b="1" dirty="0" smtClean="0">
                <a:solidFill>
                  <a:srgbClr val="000000"/>
                </a:solidFill>
              </a:rPr>
              <a:t>≤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) 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1186498" y="89852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1186498" y="145732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1032510" y="3288030"/>
            <a:ext cx="9975215" cy="3227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  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及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l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等价的充分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等价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能由向量组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线性表示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能由向量组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线性表示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从而有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．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1186498" y="2574925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68972" name="AutoShape 12"/>
          <p:cNvSpPr>
            <a:spLocks noChangeAspect="1" noChangeArrowheads="1"/>
          </p:cNvSpPr>
          <p:nvPr/>
        </p:nvSpPr>
        <p:spPr bwMode="auto">
          <a:xfrm>
            <a:off x="1186498" y="201612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5953760" y="2474913"/>
            <a:ext cx="3140990" cy="51018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</a:rPr>
              <a:t>因为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) </a:t>
            </a:r>
            <a:r>
              <a:rPr kumimoji="1" lang="en-US" altLang="en-US" sz="2400" b="1" smtClean="0">
                <a:solidFill>
                  <a:srgbClr val="0000FF"/>
                </a:solidFill>
              </a:rPr>
              <a:t>≤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,</a:t>
            </a:r>
            <a:r>
              <a:rPr kumimoji="1" lang="zh-CN" altLang="en-US" sz="2400" b="1" i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) </a:t>
            </a:r>
            <a:endParaRPr lang="en-US" altLang="zh-CN" sz="2400" b="1" smtClean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1" name="AutoShape 7"/>
          <p:cNvSpPr>
            <a:spLocks noChangeAspect="1" noChangeArrowheads="1"/>
          </p:cNvSpPr>
          <p:nvPr/>
        </p:nvSpPr>
        <p:spPr bwMode="auto">
          <a:xfrm>
            <a:off x="1186498" y="519747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>
            <a:off x="6864985" y="4859338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" name="左大括号 12"/>
          <p:cNvSpPr/>
          <p:nvPr/>
        </p:nvSpPr>
        <p:spPr bwMode="auto">
          <a:xfrm>
            <a:off x="1861185" y="5053013"/>
            <a:ext cx="144463" cy="720725"/>
          </a:xfrm>
          <a:prstGeom prst="leftBrace">
            <a:avLst>
              <a:gd name="adj1" fmla="val 8315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6864985" y="5430838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330123" y="4873625"/>
            <a:ext cx="2263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endParaRPr lang="en-US" altLang="zh-CN" sz="2400" b="1" smtClean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330123" y="5432425"/>
            <a:ext cx="35604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smtClean="0">
                <a:solidFill>
                  <a:srgbClr val="000000"/>
                </a:solidFill>
                <a:sym typeface="+mn-ea"/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sym typeface="+mn-ea"/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  <a:sym typeface="+mn-ea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sym typeface="+mn-ea"/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  <a:sym typeface="+mn-ea"/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sym typeface="+mn-ea"/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  <a:sym typeface="+mn-ea"/>
              </a:rPr>
              <a:t>)</a:t>
            </a:r>
            <a:endParaRPr lang="en-US" altLang="zh-CN" sz="2400" b="1" smtClean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bldLvl="0" animBg="1"/>
      <p:bldP spid="168968" grpId="0" bldLvl="0" animBg="1"/>
      <p:bldP spid="168969" grpId="0" build="p"/>
      <p:bldP spid="168971" grpId="0" bldLvl="0" animBg="1"/>
      <p:bldP spid="168972" grpId="0" bldLvl="0" animBg="1"/>
      <p:bldP spid="10" grpId="0" bldLvl="0" animBg="1" autoUpdateAnimBg="0"/>
      <p:bldP spid="11" grpId="0" bldLvl="0" animBg="1"/>
      <p:bldP spid="12" grpId="0" bldLvl="0" animBg="1"/>
      <p:bldP spid="13" grpId="0" bldLvl="0" animBg="1"/>
      <p:bldP spid="14" grpId="0" bldLvl="0" animBg="1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0980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0000FF"/>
                </a:solidFill>
              </a:rPr>
              <a:t>知识结构图</a:t>
            </a:r>
            <a:endParaRPr lang="zh-CN" altLang="en-US" sz="3200" b="1" smtClean="0">
              <a:solidFill>
                <a:srgbClr val="0000FF"/>
              </a:solidFill>
            </a:endParaRP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2857500" y="1568450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维向量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36" name="Line 4"/>
          <p:cNvSpPr>
            <a:spLocks noChangeShapeType="1"/>
          </p:cNvSpPr>
          <p:nvPr/>
        </p:nvSpPr>
        <p:spPr bwMode="auto">
          <a:xfrm>
            <a:off x="3719513" y="21351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2854325" y="2593975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组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>
            <a:off x="3719513" y="3159125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 flipV="1">
            <a:off x="5086350" y="2895600"/>
            <a:ext cx="723900" cy="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5810250" y="2592388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组与矩阵的对应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1911350" y="3617913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组的线性组合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3717925" y="4184650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1905000" y="4643438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组的线性表示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>
            <a:off x="3711575" y="52085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919288" y="5667375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组的等价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 flipV="1">
            <a:off x="5086350" y="49164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5810250" y="46132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有无解的关系</a:t>
            </a: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</a:rPr>
              <a:t>判定定理及必要条件</a:t>
            </a:r>
            <a:endParaRPr lang="zh-CN" altLang="en-US" sz="2400" b="1" dirty="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 flipV="1">
            <a:off x="5086350" y="59705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2049" name="Rectangle 17"/>
          <p:cNvSpPr>
            <a:spLocks noChangeArrowheads="1"/>
          </p:cNvSpPr>
          <p:nvPr/>
        </p:nvSpPr>
        <p:spPr bwMode="auto">
          <a:xfrm>
            <a:off x="5810250" y="56673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判定定理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  <p:bldP spid="172036" grpId="0" bldLvl="0" animBg="1"/>
      <p:bldP spid="172037" grpId="0"/>
      <p:bldP spid="172038" grpId="0" bldLvl="0" animBg="1"/>
      <p:bldP spid="172039" grpId="0" bldLvl="0" animBg="1"/>
      <p:bldP spid="172040" grpId="0"/>
      <p:bldP spid="172041" grpId="0"/>
      <p:bldP spid="172042" grpId="0" bldLvl="0" animBg="1"/>
      <p:bldP spid="172043" grpId="0"/>
      <p:bldP spid="172044" grpId="0" bldLvl="0" animBg="1"/>
      <p:bldP spid="172045" grpId="0"/>
      <p:bldP spid="172046" grpId="0" bldLvl="0" animBg="1"/>
      <p:bldP spid="172047" grpId="0"/>
      <p:bldP spid="172048" grpId="0" bldLvl="0" animBg="1"/>
      <p:bldP spid="1720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26015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2916001" cy="536575"/>
            <a:chOff x="6462443" y="604011"/>
            <a:chExt cx="269423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694237" cy="536575"/>
              <a:chOff x="6816659" y="604011"/>
              <a:chExt cx="269423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69423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29168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等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105535"/>
            <a:ext cx="10104120" cy="16617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每个向量都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相互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这两个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310451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56870" y="3757930"/>
            <a:ext cx="11519535" cy="200406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06730" y="3495675"/>
            <a:ext cx="5165091" cy="536575"/>
            <a:chOff x="6462443" y="604011"/>
            <a:chExt cx="4772282" cy="536575"/>
          </a:xfrm>
        </p:grpSpPr>
        <p:grpSp>
          <p:nvGrpSpPr>
            <p:cNvPr id="11" name="组合 10"/>
            <p:cNvGrpSpPr/>
            <p:nvPr/>
          </p:nvGrpSpPr>
          <p:grpSpPr>
            <a:xfrm>
              <a:off x="6462444" y="604011"/>
              <a:ext cx="4772281" cy="536575"/>
              <a:chOff x="6816659" y="604011"/>
              <a:chExt cx="4772281" cy="536575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6816659" y="604011"/>
                <a:ext cx="476700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38270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等价与向量组等价的关系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4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8" name="Text Box 158"/>
          <p:cNvSpPr txBox="1"/>
          <p:nvPr/>
        </p:nvSpPr>
        <p:spPr>
          <a:xfrm>
            <a:off x="1041400" y="4207510"/>
            <a:ext cx="8204200" cy="104124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行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这两个矩阵的行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列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这两个矩阵的列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0" name="PA-102231"/>
          <p:cNvSpPr/>
          <p:nvPr>
            <p:custDataLst>
              <p:tags r:id="rId5"/>
            </p:custDataLst>
          </p:nvPr>
        </p:nvSpPr>
        <p:spPr>
          <a:xfrm>
            <a:off x="524510" y="565975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9" grpId="1" animBg="1"/>
      <p:bldP spid="18" grpId="1"/>
      <p:bldP spid="20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1977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2916001" cy="536575"/>
            <a:chOff x="6462443" y="604011"/>
            <a:chExt cx="269423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694237" cy="536575"/>
              <a:chOff x="6816659" y="604011"/>
              <a:chExt cx="269423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69423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291681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的等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29310"/>
            <a:ext cx="10104120" cy="16617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每个向量都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4572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相互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称这两个向量组等价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" name="Text Box 158"/>
          <p:cNvSpPr txBox="1"/>
          <p:nvPr/>
        </p:nvSpPr>
        <p:spPr>
          <a:xfrm>
            <a:off x="1041400" y="2865755"/>
            <a:ext cx="10094595" cy="104124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的充分必要条件是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1019175" y="4031615"/>
            <a:ext cx="1148715" cy="442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 algn="l">
              <a:buFont typeface="Wingdings" panose="05000000000000000000" pitchFamily="2" charset="2"/>
              <a:buChar char="v"/>
            </a:pPr>
            <a:r>
              <a:rPr kumimoji="0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推论</a:t>
            </a:r>
            <a:endParaRPr kumimoji="0"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9" name="Text Box 158"/>
          <p:cNvSpPr txBox="1"/>
          <p:nvPr/>
        </p:nvSpPr>
        <p:spPr>
          <a:xfrm>
            <a:off x="1022985" y="4288155"/>
            <a:ext cx="10106660" cy="104047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等价的充分必要条件是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" name="PA-102231"/>
          <p:cNvSpPr/>
          <p:nvPr>
            <p:custDataLst>
              <p:tags r:id="rId3"/>
            </p:custDataLst>
          </p:nvPr>
        </p:nvSpPr>
        <p:spPr>
          <a:xfrm>
            <a:off x="1041400" y="5493385"/>
            <a:ext cx="10086975" cy="80835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593215" y="5648960"/>
            <a:ext cx="1052830" cy="516255"/>
            <a:chOff x="485926" y="4500767"/>
            <a:chExt cx="1030851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1030851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24" name="Rectangle 167"/>
            <p:cNvSpPr>
              <a:spLocks noChangeArrowheads="1"/>
            </p:cNvSpPr>
            <p:nvPr/>
          </p:nvSpPr>
          <p:spPr bwMode="auto">
            <a:xfrm>
              <a:off x="817937" y="4565662"/>
              <a:ext cx="366829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注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644" name="Text Box 20"/>
          <p:cNvSpPr txBox="1"/>
          <p:nvPr/>
        </p:nvSpPr>
        <p:spPr>
          <a:xfrm>
            <a:off x="2738755" y="5572760"/>
            <a:ext cx="8637270" cy="48648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457200" fontAlgn="auto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8950" y="2477135"/>
            <a:ext cx="1674496" cy="536575"/>
            <a:chOff x="6462443" y="604011"/>
            <a:chExt cx="1547150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1547149" cy="536575"/>
              <a:chOff x="6816659" y="604011"/>
              <a:chExt cx="1547149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1496799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15757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kumimoji="0" lang="zh-CN" altLang="en-US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定理</a:t>
                </a:r>
                <a:r>
                  <a:rPr kumimoji="0" lang="en-US" altLang="zh-CN" sz="2400" b="1" dirty="0">
                    <a:solidFill>
                      <a:srgbClr val="A556E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2</a:t>
                </a:r>
                <a:endPara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18" grpId="0"/>
      <p:bldP spid="18" grpId="1"/>
      <p:bldP spid="7" grpId="0" bldLvl="0" animBg="1"/>
      <p:bldP spid="7" grpId="1" animBg="1"/>
      <p:bldP spid="19" grpId="0"/>
      <p:bldP spid="19" grpId="1"/>
      <p:bldP spid="23" grpId="0" bldLvl="0" animBg="1"/>
      <p:bldP spid="23" grpId="1" animBg="1"/>
      <p:bldP spid="26644" grpId="0"/>
      <p:bldP spid="26644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 descr="例题_01"/>
          <p:cNvPicPr>
            <a:picLocks noChangeAspect="1"/>
          </p:cNvPicPr>
          <p:nvPr/>
        </p:nvPicPr>
        <p:blipFill>
          <a:blip r:embed="rId1"/>
          <a:srcRect l="8781" t="26685" r="79068" b="60806"/>
          <a:stretch>
            <a:fillRect/>
          </a:stretch>
        </p:blipFill>
        <p:spPr>
          <a:xfrm>
            <a:off x="988695" y="642706"/>
            <a:ext cx="1481455" cy="857885"/>
          </a:xfrm>
          <a:prstGeom prst="rect">
            <a:avLst/>
          </a:prstGeom>
        </p:spPr>
      </p:pic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846580" y="1829435"/>
            <a:ext cx="56642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证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2498725" y="1760538"/>
            <a:ext cx="3617595" cy="376578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2" name="Text Box 5"/>
          <p:cNvSpPr txBox="1"/>
          <p:nvPr/>
        </p:nvSpPr>
        <p:spPr>
          <a:xfrm>
            <a:off x="2498725" y="586826"/>
            <a:ext cx="8644890" cy="84657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3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0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证明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与向量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等价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5844540" y="1802130"/>
            <a:ext cx="338391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化为行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阶梯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形矩阵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</a:endParaRPr>
          </a:p>
        </p:txBody>
      </p:sp>
      <p:sp>
        <p:nvSpPr>
          <p:cNvPr id="18438" name="Text Box 6"/>
          <p:cNvSpPr txBox="1"/>
          <p:nvPr/>
        </p:nvSpPr>
        <p:spPr>
          <a:xfrm>
            <a:off x="2447924" y="4724400"/>
            <a:ext cx="9367087" cy="14382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是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的推论 知</a:t>
            </a:r>
            <a:r>
              <a:rPr lang="en-US" altLang="zh-CN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8440" name="Rectangle 8"/>
          <p:cNvSpPr/>
          <p:nvPr/>
        </p:nvSpPr>
        <p:spPr>
          <a:xfrm>
            <a:off x="2447925" y="3905250"/>
            <a:ext cx="3276538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可见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1" name="Rectangle 9"/>
          <p:cNvSpPr/>
          <p:nvPr/>
        </p:nvSpPr>
        <p:spPr>
          <a:xfrm>
            <a:off x="5981700" y="2446973"/>
            <a:ext cx="554355" cy="648000"/>
          </a:xfrm>
          <a:prstGeom prst="rect">
            <a:avLst/>
          </a:prstGeom>
          <a:noFill/>
          <a:ln w="38100" cap="flat" cmpd="dbl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 anchor="ctr" anchorCtr="0">
            <a:spAutoFit/>
          </a:bodyPr>
          <a:lstStyle/>
          <a:p>
            <a:endParaRPr lang="zh-CN" altLang="en-US" sz="20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42" name="Rectangle 10"/>
          <p:cNvSpPr/>
          <p:nvPr/>
        </p:nvSpPr>
        <p:spPr>
          <a:xfrm>
            <a:off x="7356475" y="4371340"/>
            <a:ext cx="194945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43" name="Rectangle 11"/>
          <p:cNvSpPr/>
          <p:nvPr/>
        </p:nvSpPr>
        <p:spPr>
          <a:xfrm>
            <a:off x="2447925" y="4381500"/>
            <a:ext cx="488505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容易看出矩阵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0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中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有不等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阶子式</a:t>
            </a:r>
            <a:r>
              <a:rPr kumimoji="1" lang="zh-CN" altLang="en-US" sz="220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</a:t>
            </a:r>
            <a:endParaRPr kumimoji="1" lang="zh-CN" altLang="en-US" sz="220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18444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27170" r="52454"/>
          <a:stretch>
            <a:fillRect/>
          </a:stretch>
        </p:blipFill>
        <p:spPr>
          <a:xfrm>
            <a:off x="7096125" y="2238375"/>
            <a:ext cx="2286000" cy="1714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4045267" y="2238375"/>
            <a:ext cx="3050857" cy="1714500"/>
            <a:chOff x="4045267" y="2238375"/>
            <a:chExt cx="3050857" cy="1714500"/>
          </a:xfrm>
        </p:grpSpPr>
        <p:pic>
          <p:nvPicPr>
            <p:cNvPr id="18439" name="Picture 7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9339" r="72830"/>
            <a:stretch>
              <a:fillRect/>
            </a:stretch>
          </p:blipFill>
          <p:spPr>
            <a:xfrm>
              <a:off x="5095875" y="2238375"/>
              <a:ext cx="2000249" cy="17145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"/>
            <p:cNvSpPr txBox="1"/>
            <p:nvPr/>
          </p:nvSpPr>
          <p:spPr>
            <a:xfrm>
              <a:off x="4045267" y="2908641"/>
              <a:ext cx="1190625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,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)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/>
      <p:bldP spid="48144" grpId="1"/>
      <p:bldP spid="48145" grpId="0"/>
      <p:bldP spid="48145" grpId="1"/>
      <p:bldP spid="2" grpId="0"/>
      <p:bldP spid="2" grpId="1"/>
      <p:bldP spid="18437" grpId="0" build="p"/>
      <p:bldP spid="18438" grpId="0" uiExpand="1" build="p"/>
      <p:bldP spid="18440" grpId="0" build="p"/>
      <p:bldP spid="18441" grpId="0" bldLvl="0" animBg="1"/>
      <p:bldP spid="18442" grpId="0" build="p"/>
      <p:bldP spid="184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11906" y="1787066"/>
            <a:ext cx="3571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4827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4827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631315" y="419100"/>
            <a:ext cx="851535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smtClean="0">
                <a:solidFill>
                  <a:srgbClr val="0000FF"/>
                </a:solidFill>
              </a:rPr>
              <a:t>1  </a:t>
            </a:r>
            <a:r>
              <a:rPr lang="zh-CN" altLang="zh-CN" sz="2600" b="1" dirty="0" smtClean="0"/>
              <a:t>设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：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,2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,1,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solidFill>
                  <a:srgbClr val="0000FF"/>
                </a:solidFill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847528" y="1844824"/>
            <a:ext cx="84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解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423592" y="1888376"/>
            <a:ext cx="2379980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 </a:t>
            </a:r>
            <a:r>
              <a:rPr lang="en-US" altLang="zh-CN" sz="2600" b="1" dirty="0" smtClean="0">
                <a:sym typeface="Symbol" panose="05050102010706020507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13561" y="3235643"/>
            <a:ext cx="309634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053013" y="2899916"/>
          <a:ext cx="39258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119786400" imgH="34747200" progId="Equation.DSMT4">
                  <p:embed/>
                </p:oleObj>
              </mc:Choice>
              <mc:Fallback>
                <p:oleObj name="Equation" r:id="rId1" imgW="119786400" imgH="34747200" progId="Equation.DSMT4">
                  <p:embed/>
                  <p:pic>
                    <p:nvPicPr>
                      <p:cNvPr id="0" name="图片 15360" descr="image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53013" y="2899916"/>
                        <a:ext cx="3925887" cy="113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47529" y="4182179"/>
            <a:ext cx="2088231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  <a:sym typeface="Symbol" panose="05050102010706020507"/>
              </a:rPr>
              <a:t></a:t>
            </a:r>
            <a:r>
              <a:rPr lang="en-US" altLang="zh-CN" sz="2600" b="1" dirty="0">
                <a:solidFill>
                  <a:srgbClr val="0000CC"/>
                </a:solidFill>
              </a:rPr>
              <a:t> -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431705" y="4110171"/>
            <a:ext cx="389010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zh-CN" altLang="en-US" sz="2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847528" y="5046275"/>
            <a:ext cx="223224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575720" y="5024789"/>
            <a:ext cx="4905375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6594" y="5478323"/>
            <a:ext cx="7149726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线性表示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等价。</a:t>
            </a:r>
            <a:endParaRPr lang="zh-CN" altLang="zh-CN" sz="2600" b="1" dirty="0">
              <a:latin typeface="+mn-ea"/>
            </a:endParaRPr>
          </a:p>
          <a:p>
            <a:endParaRPr lang="zh-CN" altLang="en-US" sz="2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6816080" y="2919055"/>
            <a:ext cx="0" cy="1086009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519936" y="2996952"/>
            <a:ext cx="839214" cy="94305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31504" y="862575"/>
            <a:ext cx="810039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631503" y="1294623"/>
            <a:ext cx="784887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试问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取何值时，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与</a:t>
            </a:r>
            <a:r>
              <a:rPr lang="zh-CN" altLang="zh-CN" sz="2600" b="1" dirty="0"/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</a:t>
            </a:r>
            <a:r>
              <a:rPr lang="zh-CN" altLang="zh-CN" sz="2600" b="1" dirty="0" smtClean="0"/>
              <a:t>？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745188" y="1888376"/>
            <a:ext cx="451916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7528" y="4602614"/>
            <a:ext cx="6855291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故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 smtClean="0">
                <a:latin typeface="+mn-ea"/>
              </a:rPr>
              <a:t>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73180" y="2360493"/>
            <a:ext cx="451916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104112" y="4110170"/>
            <a:ext cx="37818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600" b="1" dirty="0"/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9" grpId="0"/>
      <p:bldP spid="10" grpId="0"/>
      <p:bldP spid="29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图文框 23"/>
          <p:cNvSpPr/>
          <p:nvPr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" y="569167"/>
            <a:ext cx="6996701" cy="5718449"/>
            <a:chOff x="-1" y="569167"/>
            <a:chExt cx="6996701" cy="5718449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3" r="7303" b="29466"/>
            <a:stretch>
              <a:fillRect/>
            </a:stretch>
          </p:blipFill>
          <p:spPr>
            <a:xfrm flipH="1">
              <a:off x="-1" y="569167"/>
              <a:ext cx="6996701" cy="5718449"/>
            </a:xfrm>
            <a:prstGeom prst="rect">
              <a:avLst/>
            </a:prstGeom>
          </p:spPr>
        </p:pic>
        <p:sp>
          <p:nvSpPr>
            <p:cNvPr id="4" name="PA-102231"/>
            <p:cNvSpPr/>
            <p:nvPr>
              <p:custDataLst>
                <p:tags r:id="rId2"/>
              </p:custDataLst>
            </p:nvPr>
          </p:nvSpPr>
          <p:spPr>
            <a:xfrm>
              <a:off x="0" y="576263"/>
              <a:ext cx="6996700" cy="5711353"/>
            </a:xfrm>
            <a:prstGeom prst="rect">
              <a:avLst/>
            </a:prstGeom>
            <a:blipFill dpi="0" rotWithShape="1">
              <a:blip r:embed="rId3">
                <a:alphaModFix amt="78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cs typeface="+mn-ea"/>
                <a:sym typeface="+mn-lt"/>
              </a:endParaRPr>
            </a:p>
          </p:txBody>
        </p:sp>
      </p:grpSp>
      <p:sp>
        <p:nvSpPr>
          <p:cNvPr id="5" name="PA-102232"/>
          <p:cNvSpPr/>
          <p:nvPr>
            <p:custDataLst>
              <p:tags r:id="rId4"/>
            </p:custDataLst>
          </p:nvPr>
        </p:nvSpPr>
        <p:spPr>
          <a:xfrm>
            <a:off x="4079103" y="955887"/>
            <a:ext cx="7506557" cy="497838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93700" dist="88900" algn="ctr" rotWithShape="0">
              <a:schemeClr val="bg1">
                <a:lumMod val="7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6BB6"/>
              </a:solidFill>
              <a:cs typeface="+mn-ea"/>
              <a:sym typeface="+mn-lt"/>
            </a:endParaRPr>
          </a:p>
        </p:txBody>
      </p:sp>
      <p:grpSp>
        <p:nvGrpSpPr>
          <p:cNvPr id="6" name="PA-102233"/>
          <p:cNvGrpSpPr/>
          <p:nvPr>
            <p:custDataLst>
              <p:tags r:id="rId5"/>
            </p:custDataLst>
          </p:nvPr>
        </p:nvGrpSpPr>
        <p:grpSpPr>
          <a:xfrm>
            <a:off x="1022132" y="2496655"/>
            <a:ext cx="2704894" cy="1747765"/>
            <a:chOff x="1269361" y="2436308"/>
            <a:chExt cx="2704894" cy="1747765"/>
          </a:xfrm>
        </p:grpSpPr>
        <p:grpSp>
          <p:nvGrpSpPr>
            <p:cNvPr id="7" name="组合 6"/>
            <p:cNvGrpSpPr/>
            <p:nvPr/>
          </p:nvGrpSpPr>
          <p:grpSpPr>
            <a:xfrm>
              <a:off x="1269361" y="2436308"/>
              <a:ext cx="2704894" cy="1508105"/>
              <a:chOff x="1808755" y="2314081"/>
              <a:chExt cx="2704894" cy="1508105"/>
            </a:xfrm>
          </p:grpSpPr>
          <p:sp>
            <p:nvSpPr>
              <p:cNvPr id="9" name="PA-文本框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926902" y="2314081"/>
                <a:ext cx="21145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kumimoji="1" lang="zh-CN" altLang="en-US" sz="5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目  录</a:t>
                </a:r>
                <a:endParaRPr kumimoji="1" lang="zh-CN" altLang="en-US" sz="5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0" name="PA-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08755" y="3237411"/>
                <a:ext cx="27048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GB" altLang="zh-CN" sz="32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ea"/>
                    <a:sym typeface="+mn-lt"/>
                  </a:rPr>
                  <a:t>CONTENTS</a:t>
                </a:r>
                <a:endParaRPr kumimoji="1" lang="en-GB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8" name="PA-矩形 6"/>
            <p:cNvSpPr/>
            <p:nvPr>
              <p:custDataLst>
                <p:tags r:id="rId8"/>
              </p:custDataLst>
            </p:nvPr>
          </p:nvSpPr>
          <p:spPr>
            <a:xfrm>
              <a:off x="1387509" y="4111603"/>
              <a:ext cx="2114550" cy="72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79937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43958" y="1692071"/>
            <a:ext cx="44968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 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及其线性组合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5532360" y="4663871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532359" y="2474569"/>
            <a:ext cx="3627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线性相关性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43958" y="3257067"/>
            <a:ext cx="44435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秩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32359" y="4039565"/>
            <a:ext cx="465995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空间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32359" y="4822064"/>
            <a:ext cx="517573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的解的结构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5543959" y="3879753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543959" y="3100168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532360" y="2326084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927600" y="1803400"/>
            <a:ext cx="12700" cy="3390900"/>
          </a:xfrm>
          <a:prstGeom prst="line">
            <a:avLst/>
          </a:prstGeom>
          <a:ln w="19050">
            <a:solidFill>
              <a:srgbClr val="8E72C3"/>
            </a:solidFill>
            <a:prstDash val="dash"/>
            <a:headEnd type="diamond" w="lg" len="med"/>
            <a:tailEnd type="diamond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4827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4827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03512" y="76892"/>
            <a:ext cx="8280918" cy="2491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CC"/>
                </a:solidFill>
              </a:rPr>
              <a:t>   </a:t>
            </a:r>
            <a:r>
              <a:rPr lang="zh-CN" altLang="zh-CN" sz="24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</a:t>
            </a:r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 smtClean="0"/>
              <a:t>不能由</a:t>
            </a:r>
            <a:endParaRPr lang="en-US" altLang="zh-CN" sz="2600" b="1" dirty="0" smtClean="0"/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847528" y="3008565"/>
            <a:ext cx="774035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9496" y="3652321"/>
            <a:ext cx="8081392" cy="1408388"/>
            <a:chOff x="35496" y="3652321"/>
            <a:chExt cx="8081392" cy="1408388"/>
          </a:xfrm>
        </p:grpSpPr>
        <p:sp>
          <p:nvSpPr>
            <p:cNvPr id="21" name="TextBox 20"/>
            <p:cNvSpPr txBox="1"/>
            <p:nvPr/>
          </p:nvSpPr>
          <p:spPr>
            <a:xfrm>
              <a:off x="35496" y="4064210"/>
              <a:ext cx="3024336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006725" y="3652321"/>
            <a:ext cx="5110163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" name="Equation" r:id="rId1" imgW="160934400" imgH="34747200" progId="Equation.DSMT4">
                    <p:embed/>
                  </p:oleObj>
                </mc:Choice>
                <mc:Fallback>
                  <p:oleObj name="Equation" r:id="rId1" imgW="160934400" imgH="34747200" progId="Equation.DSMT4">
                    <p:embed/>
                    <p:pic>
                      <p:nvPicPr>
                        <p:cNvPr id="0" name="图片 16384" descr="image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06725" y="3652321"/>
                          <a:ext cx="5110163" cy="1397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6084168" y="3692557"/>
              <a:ext cx="0" cy="122413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4319971" y="4532100"/>
              <a:ext cx="1764197" cy="528609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703512" y="2504509"/>
            <a:ext cx="790551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解：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线性</a:t>
            </a:r>
            <a:r>
              <a:rPr lang="zh-CN" altLang="zh-CN" sz="2600" b="1" dirty="0" smtClean="0">
                <a:latin typeface="+mn-ea"/>
              </a:rPr>
              <a:t>表示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grpSp>
        <p:nvGrpSpPr>
          <p:cNvPr id="5" name="组合 9"/>
          <p:cNvGrpSpPr/>
          <p:nvPr/>
        </p:nvGrpSpPr>
        <p:grpSpPr>
          <a:xfrm>
            <a:off x="1790882" y="5312821"/>
            <a:ext cx="6120680" cy="491490"/>
            <a:chOff x="266882" y="5229200"/>
            <a:chExt cx="6120680" cy="491490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 smtClean="0">
                  <a:latin typeface="+mn-ea"/>
                </a:rPr>
                <a:t>或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15544800" imgH="6705600" progId="Equation.DSMT4">
                    <p:embed/>
                  </p:oleObj>
                </mc:Choice>
                <mc:Fallback>
                  <p:oleObj name="Equation" r:id="rId3" imgW="15544800" imgH="6705600" progId="Equation.DSMT4">
                    <p:embed/>
                    <p:pic>
                      <p:nvPicPr>
                        <p:cNvPr id="0" name="图片 16385" descr="image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0" grpId="0"/>
      <p:bldP spid="20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4827" y="23876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4827" y="23876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755566"/>
            <a:ext cx="2038350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59696" y="539542"/>
            <a:ext cx="3096344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757488" y="1134110"/>
          <a:ext cx="3335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84734400" imgH="34747200" progId="Equation.DSMT4">
                  <p:embed/>
                </p:oleObj>
              </mc:Choice>
              <mc:Fallback>
                <p:oleObj name="Equation" r:id="rId1" imgW="84734400" imgH="34747200" progId="Equation.DSMT4">
                  <p:embed/>
                  <p:pic>
                    <p:nvPicPr>
                      <p:cNvPr id="0" name="图片 17408" descr="image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7488" y="1134110"/>
                        <a:ext cx="3335337" cy="1219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84039" y="2339742"/>
            <a:ext cx="7947223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91544" y="3211077"/>
            <a:ext cx="2376264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</a:rPr>
              <a:t>= </a:t>
            </a:r>
            <a:r>
              <a:rPr lang="zh-CN" altLang="zh-CN" sz="2600" b="1" dirty="0">
                <a:solidFill>
                  <a:srgbClr val="0000CC"/>
                </a:solidFill>
              </a:rPr>
              <a:t>－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6328" y="3198689"/>
            <a:ext cx="2952328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6806927" y="439838"/>
            <a:ext cx="3024336" cy="1447316"/>
          </a:xfrm>
          <a:prstGeom prst="wedgeRoundRectCallout">
            <a:avLst>
              <a:gd name="adj1" fmla="val -20833"/>
              <a:gd name="adj2" fmla="val 45473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70"/>
          <p:cNvGrpSpPr/>
          <p:nvPr/>
        </p:nvGrpSpPr>
        <p:grpSpPr>
          <a:xfrm>
            <a:off x="6806927" y="461979"/>
            <a:ext cx="3012824" cy="1186040"/>
            <a:chOff x="5282927" y="39069"/>
            <a:chExt cx="3012824" cy="1186040"/>
          </a:xfrm>
        </p:grpSpPr>
        <p:sp>
          <p:nvSpPr>
            <p:cNvPr id="16" name="TextBox 15"/>
            <p:cNvSpPr txBox="1"/>
            <p:nvPr/>
          </p:nvSpPr>
          <p:spPr>
            <a:xfrm>
              <a:off x="5364088" y="39069"/>
              <a:ext cx="2572271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</a:t>
              </a:r>
              <a:r>
                <a:rPr lang="en-US" altLang="zh-CN" b="1" i="1" dirty="0">
                  <a:sym typeface="Symbol" panose="05050102010706020507"/>
                </a:rPr>
                <a:t>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 panose="05050102010706020507"/>
                </a:rPr>
                <a:t>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 panose="05050102010706020507"/>
                </a:rPr>
                <a:t>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 panose="05050102010706020507"/>
                </a:rPr>
                <a:t>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 panose="05050102010706020507"/>
                </a:rPr>
                <a:t>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 panose="05050102010706020507"/>
                </a:rPr>
                <a:t>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282927" y="412942"/>
            <a:ext cx="3012824" cy="812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163982400" imgH="34747200" progId="Equation.DSMT4">
                    <p:embed/>
                  </p:oleObj>
                </mc:Choice>
                <mc:Fallback>
                  <p:oleObj name="Equation" r:id="rId3" imgW="163982400" imgH="34747200" progId="Equation.DSMT4">
                    <p:embed/>
                    <p:pic>
                      <p:nvPicPr>
                        <p:cNvPr id="0" name="图片 17409" descr="image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2927" y="412942"/>
                          <a:ext cx="3012824" cy="8121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4439816" y="1187614"/>
            <a:ext cx="0" cy="117567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143672" y="1475646"/>
            <a:ext cx="129614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/>
          <p:nvPr/>
        </p:nvCxnSpPr>
        <p:spPr>
          <a:xfrm>
            <a:off x="4439816" y="1475646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3550146" y="3812087"/>
          <a:ext cx="34099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93878400" imgH="34747200" progId="Equation.DSMT4">
                  <p:embed/>
                </p:oleObj>
              </mc:Choice>
              <mc:Fallback>
                <p:oleObj name="Equation" r:id="rId5" imgW="93878400" imgH="34747200" progId="Equation.DSMT4">
                  <p:embed/>
                  <p:pic>
                    <p:nvPicPr>
                      <p:cNvPr id="0" name="图片 17410" descr="image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0146" y="3812087"/>
                        <a:ext cx="3409950" cy="1257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043901" y="5299710"/>
            <a:ext cx="239591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902583" y="5875774"/>
            <a:ext cx="7073737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/>
              <a:t>表示，</a:t>
            </a:r>
            <a:r>
              <a:rPr lang="zh-CN" altLang="zh-CN" sz="2600" b="1" dirty="0"/>
              <a:t>不合题意。</a:t>
            </a:r>
            <a:endParaRPr lang="zh-CN" altLang="zh-CN" sz="2600" b="1" dirty="0"/>
          </a:p>
          <a:p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4645342" y="5292070"/>
            <a:ext cx="490704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67808" y="5292070"/>
            <a:ext cx="3960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zh-CN" altLang="en-US" sz="2600" dirty="0"/>
          </a:p>
        </p:txBody>
      </p:sp>
      <p:cxnSp>
        <p:nvCxnSpPr>
          <p:cNvPr id="25" name="肘形连接符 24"/>
          <p:cNvCxnSpPr/>
          <p:nvPr/>
        </p:nvCxnSpPr>
        <p:spPr>
          <a:xfrm>
            <a:off x="4918989" y="1979702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图文框 4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62" grpId="0"/>
      <p:bldP spid="63" grpId="0"/>
      <p:bldP spid="32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3195320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928370" y="408940"/>
            <a:ext cx="1238885" cy="442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 algn="l">
              <a:buFont typeface="Wingdings" panose="05000000000000000000" pitchFamily="2" charset="2"/>
              <a:buChar char="v"/>
            </a:pPr>
            <a:r>
              <a:rPr kumimoji="0" lang="zh-CN" altLang="en-US" sz="2400" b="1" dirty="0">
                <a:solidFill>
                  <a:srgbClr val="A556E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定理</a:t>
            </a:r>
            <a:r>
              <a:rPr kumimoji="0" lang="en-US" altLang="zh-CN" sz="2400" b="1" dirty="0">
                <a:solidFill>
                  <a:srgbClr val="A556E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</a:t>
            </a:r>
            <a:endParaRPr kumimoji="0" lang="zh-CN" altLang="en-US" sz="2400" b="1" dirty="0">
              <a:solidFill>
                <a:srgbClr val="A556E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17905" y="844550"/>
            <a:ext cx="1012571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609600" algn="just" fontAlgn="auto"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设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能由向量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线性表示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17270" y="1588770"/>
            <a:ext cx="10120630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证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记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按定理的条件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根据定理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而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因此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98220" y="3424555"/>
            <a:ext cx="10145395" cy="946785"/>
            <a:chOff x="998220" y="3424555"/>
            <a:chExt cx="10145395" cy="946785"/>
          </a:xfrm>
        </p:grpSpPr>
        <p:pic>
          <p:nvPicPr>
            <p:cNvPr id="2" name="图片 1" descr="例题_01"/>
            <p:cNvPicPr>
              <a:picLocks noChangeAspect="1"/>
            </p:cNvPicPr>
            <p:nvPr/>
          </p:nvPicPr>
          <p:blipFill>
            <a:blip r:embed="rId3"/>
            <a:srcRect l="25922" t="9139" r="62656" b="77824"/>
            <a:stretch>
              <a:fillRect/>
            </a:stretch>
          </p:blipFill>
          <p:spPr>
            <a:xfrm>
              <a:off x="998220" y="3477260"/>
              <a:ext cx="1392555" cy="894080"/>
            </a:xfrm>
            <a:prstGeom prst="rect">
              <a:avLst/>
            </a:prstGeom>
          </p:spPr>
        </p:pic>
        <p:sp>
          <p:nvSpPr>
            <p:cNvPr id="10" name="Text Box 5"/>
            <p:cNvSpPr txBox="1"/>
            <p:nvPr/>
          </p:nvSpPr>
          <p:spPr>
            <a:xfrm>
              <a:off x="2498725" y="3424555"/>
              <a:ext cx="8644890" cy="91121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证明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Symbol" panose="05050102010706020507" pitchFamily="18" charset="2"/>
                </a:rPr>
                <a:t>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维单位坐标向量组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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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i="1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能由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维向量组</a:t>
              </a:r>
              <a:r>
                <a:rPr kumimoji="1" lang="en-US" altLang="zh-CN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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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i="1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m</a:t>
              </a:r>
              <a:r>
                <a:rPr kumimoji="1" lang="zh-CN" altLang="en-US" sz="22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线性表示的充分必要条件是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R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)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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9461" name="Text Box 5"/>
          <p:cNvSpPr txBox="1"/>
          <p:nvPr/>
        </p:nvSpPr>
        <p:spPr>
          <a:xfrm>
            <a:off x="2498090" y="4430395"/>
            <a:ext cx="8631555" cy="19183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定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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由向量组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表示的充分必要条件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矩阵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起来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条件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2075815" y="4553585"/>
            <a:ext cx="394970" cy="3384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证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/>
      <p:bldP spid="33" grpId="1" animBg="1"/>
      <p:bldP spid="13" grpId="0" bldLvl="0" animBg="1"/>
      <p:bldP spid="13" grpId="1" animBg="1"/>
      <p:bldP spid="3" grpId="0"/>
      <p:bldP spid="3" grpId="1"/>
      <p:bldP spid="19461" grpId="0" uiExpand="1" build="p"/>
      <p:bldP spid="48144" grpId="0"/>
      <p:bldP spid="4814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1" b="16426"/>
          <a:stretch>
            <a:fillRect/>
          </a:stretch>
        </p:blipFill>
        <p:spPr>
          <a:xfrm>
            <a:off x="0" y="0"/>
            <a:ext cx="12192000" cy="6322979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-12700" y="0"/>
            <a:ext cx="12265025" cy="6356985"/>
          </a:xfrm>
          <a:prstGeom prst="rect">
            <a:avLst/>
          </a:prstGeom>
          <a:gradFill flip="none" rotWithShape="1">
            <a:gsLst>
              <a:gs pos="25000">
                <a:schemeClr val="bg1">
                  <a:alpha val="92000"/>
                </a:schemeClr>
              </a:gs>
              <a:gs pos="100000">
                <a:schemeClr val="bg1">
                  <a:lumMod val="85000"/>
                  <a:alpha val="91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" name="PA-102231"/>
          <p:cNvSpPr/>
          <p:nvPr>
            <p:custDataLst>
              <p:tags r:id="rId2"/>
            </p:custDataLst>
          </p:nvPr>
        </p:nvSpPr>
        <p:spPr>
          <a:xfrm rot="5400000">
            <a:off x="5330647" y="-504216"/>
            <a:ext cx="1518005" cy="12204700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68513" y="923731"/>
            <a:ext cx="10068674" cy="464839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28600" dist="177800" dir="6360000" algn="t" rotWithShape="0">
              <a:schemeClr val="tx1">
                <a:lumMod val="50000"/>
                <a:lumOff val="50000"/>
                <a:alpha val="27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52600" y="1202629"/>
            <a:ext cx="8686800" cy="2214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endParaRPr lang="zh-CN" altLang="en-US" sz="2400" dirty="0">
              <a:solidFill>
                <a:srgbClr val="CC0000"/>
              </a:solidFill>
            </a:endParaRPr>
          </a:p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向量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       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sym typeface="Symbol" panose="05050102010706020507" pitchFamily="18" charset="2"/>
            </a:endParaRPr>
          </a:p>
          <a:p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       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由数组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所组成的</a:t>
            </a:r>
            <a:r>
              <a:rPr lang="en-US" altLang="zh-CN" sz="2400" i="1" dirty="0">
                <a:solidFill>
                  <a:srgbClr val="660066"/>
                </a:solidFill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sym typeface="Symbol" panose="05050102010706020507" pitchFamily="18" charset="2"/>
              </a:rPr>
              <a:t>可记为</a:t>
            </a:r>
            <a:endParaRPr lang="zh-CN" altLang="en-US" sz="2400" dirty="0">
              <a:solidFill>
                <a:srgbClr val="660066"/>
              </a:solidFill>
              <a:sym typeface="Symbol" panose="05050102010706020507" pitchFamily="18" charset="2"/>
            </a:endParaRPr>
          </a:p>
        </p:txBody>
      </p:sp>
      <p:sp>
        <p:nvSpPr>
          <p:cNvPr id="10" name="PA-102231"/>
          <p:cNvSpPr/>
          <p:nvPr>
            <p:custDataLst>
              <p:tags r:id="rId3"/>
            </p:custDataLst>
          </p:nvPr>
        </p:nvSpPr>
        <p:spPr>
          <a:xfrm rot="16200000" flipH="1">
            <a:off x="5781916" y="-1003804"/>
            <a:ext cx="615465" cy="4474398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9833" y="966660"/>
            <a:ext cx="4306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§</a:t>
            </a:r>
            <a:r>
              <a:rPr kumimoji="1" lang="en-US" altLang="zh-CN" sz="2400" b="1" dirty="0">
                <a:solidFill>
                  <a:srgbClr val="8E72C3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4.1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向量组及其线性组合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13" name="直接连接符 12"/>
          <p:cNvCxnSpPr>
            <a:stCxn id="10" idx="2"/>
          </p:cNvCxnSpPr>
          <p:nvPr/>
        </p:nvCxnSpPr>
        <p:spPr>
          <a:xfrm>
            <a:off x="8326848" y="1233395"/>
            <a:ext cx="2810339" cy="0"/>
          </a:xfrm>
          <a:prstGeom prst="line">
            <a:avLst/>
          </a:prstGeom>
          <a:ln w="19050">
            <a:gradFill>
              <a:gsLst>
                <a:gs pos="25000">
                  <a:srgbClr val="A962D4"/>
                </a:gs>
                <a:gs pos="60000">
                  <a:srgbClr val="786DCE"/>
                </a:gs>
                <a:gs pos="100000">
                  <a:srgbClr val="42B3E8"/>
                </a:gs>
              </a:gsLst>
              <a:lin ang="108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10" idx="0"/>
          </p:cNvCxnSpPr>
          <p:nvPr/>
        </p:nvCxnSpPr>
        <p:spPr>
          <a:xfrm>
            <a:off x="1068513" y="1218745"/>
            <a:ext cx="2783937" cy="14651"/>
          </a:xfrm>
          <a:prstGeom prst="line">
            <a:avLst/>
          </a:prstGeom>
          <a:ln w="19050">
            <a:gradFill>
              <a:gsLst>
                <a:gs pos="14000">
                  <a:srgbClr val="42B3E8"/>
                </a:gs>
                <a:gs pos="69000">
                  <a:srgbClr val="A962D4"/>
                </a:gs>
                <a:gs pos="92000">
                  <a:srgbClr val="A962D4"/>
                </a:gs>
              </a:gsLst>
              <a:lin ang="108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0" y="217369"/>
            <a:ext cx="9180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9339912" y="112357"/>
            <a:ext cx="2727253" cy="306705"/>
            <a:chOff x="4446532" y="3132367"/>
            <a:chExt cx="2727253" cy="306705"/>
          </a:xfrm>
        </p:grpSpPr>
        <p:sp>
          <p:nvSpPr>
            <p:cNvPr id="21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4446532" y="3189626"/>
              <a:ext cx="142507" cy="145080"/>
            </a:xfrm>
            <a:prstGeom prst="rect">
              <a:avLst/>
            </a:prstGeom>
            <a:blipFill>
              <a:blip r:embed="rId5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699190" y="3132367"/>
              <a:ext cx="247459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四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向量组的线性相关性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76" name="Text Box 5"/>
          <p:cNvSpPr txBox="1"/>
          <p:nvPr/>
        </p:nvSpPr>
        <p:spPr>
          <a:xfrm>
            <a:off x="5583555" y="4036197"/>
            <a:ext cx="2840521" cy="40011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8" name="Text Box 7"/>
          <p:cNvSpPr txBox="1"/>
          <p:nvPr/>
        </p:nvSpPr>
        <p:spPr>
          <a:xfrm>
            <a:off x="1759585" y="5057140"/>
            <a:ext cx="8383270" cy="40005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fontAlgn="auto"/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列向量(即列矩阵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rgbClr val="660066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行向量(即行矩阵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474577" y="3346886"/>
            <a:ext cx="1108958" cy="1774155"/>
            <a:chOff x="4474577" y="3166409"/>
            <a:chExt cx="1108958" cy="1774155"/>
          </a:xfrm>
        </p:grpSpPr>
        <p:pic>
          <p:nvPicPr>
            <p:cNvPr id="3075" name="Picture 4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  <a:biLevel thresh="50000"/>
            </a:blip>
            <a:srcRect r="95874"/>
            <a:stretch>
              <a:fillRect/>
            </a:stretch>
          </p:blipFill>
          <p:spPr>
            <a:xfrm>
              <a:off x="4474577" y="3226064"/>
              <a:ext cx="462874" cy="17145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7" name="组合 6"/>
            <p:cNvGrpSpPr/>
            <p:nvPr/>
          </p:nvGrpSpPr>
          <p:grpSpPr>
            <a:xfrm>
              <a:off x="4989810" y="3166409"/>
              <a:ext cx="593725" cy="1690371"/>
              <a:chOff x="9155869" y="3508390"/>
              <a:chExt cx="593725" cy="1690371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9155869" y="3508390"/>
                <a:ext cx="593725" cy="1690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dirty="0">
                    <a:latin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+mn-ea"/>
                  </a:rPr>
                  <a:t>⋮</a:t>
                </a:r>
                <a:endParaRPr lang="en-US" altLang="zh-CN" sz="2400" dirty="0">
                  <a:latin typeface="Times New Roman" panose="02020603050405020304" pitchFamily="18" charset="0"/>
                  <a:sym typeface="+mn-ea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zh-CN" altLang="en-US" sz="26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" name="左中括号 2"/>
              <p:cNvSpPr/>
              <p:nvPr/>
            </p:nvSpPr>
            <p:spPr>
              <a:xfrm>
                <a:off x="91558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左中括号 3"/>
              <p:cNvSpPr/>
              <p:nvPr/>
            </p:nvSpPr>
            <p:spPr>
              <a:xfrm flipH="1">
                <a:off x="95385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48360"/>
            <a:ext cx="1010412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由数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记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8" name="Text Box 7"/>
          <p:cNvSpPr txBox="1"/>
          <p:nvPr/>
        </p:nvSpPr>
        <p:spPr>
          <a:xfrm>
            <a:off x="1023620" y="3887470"/>
            <a:ext cx="8166100" cy="40005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fontAlgn="auto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列向量(即列矩阵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行向量(即行矩阵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" name="PA-102231"/>
          <p:cNvSpPr/>
          <p:nvPr>
            <p:custDataLst>
              <p:tags r:id="rId3"/>
            </p:custDataLst>
          </p:nvPr>
        </p:nvSpPr>
        <p:spPr>
          <a:xfrm>
            <a:off x="1000125" y="4630420"/>
            <a:ext cx="10154920" cy="168084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391660"/>
            <a:ext cx="2042795" cy="516255"/>
            <a:chOff x="485926" y="4500767"/>
            <a:chExt cx="2000150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2" name="Rectangle 167"/>
            <p:cNvSpPr>
              <a:spLocks noChangeArrowheads="1"/>
            </p:cNvSpPr>
            <p:nvPr/>
          </p:nvSpPr>
          <p:spPr bwMode="auto">
            <a:xfrm>
              <a:off x="962925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说    明  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644" name="Text Box 20"/>
          <p:cNvSpPr txBox="1"/>
          <p:nvPr/>
        </p:nvSpPr>
        <p:spPr>
          <a:xfrm>
            <a:off x="1767205" y="5019808"/>
            <a:ext cx="8637270" cy="960071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080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1)列向量用黑体小写字母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等表示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行向量则用</a:t>
            </a:r>
            <a:r>
              <a:rPr lang="en-US" altLang="zh-CN" sz="2400" b="1" i="1" dirty="0" err="1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30000" dirty="0" err="1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b="1" i="1" dirty="0" err="1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30000" dirty="0" err="1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aseline="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="1" i="1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aseline="30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等表示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所讨论的向量在没有指明是行向量还是列向量时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都当作列向量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5102292" y="2828943"/>
            <a:ext cx="2840521" cy="40011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93314" y="2139632"/>
            <a:ext cx="1108958" cy="1774155"/>
            <a:chOff x="4474577" y="3166409"/>
            <a:chExt cx="1108958" cy="1774155"/>
          </a:xfrm>
        </p:grpSpPr>
        <p:pic>
          <p:nvPicPr>
            <p:cNvPr id="6" name="Picture 4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  <a:biLevel thresh="50000"/>
            </a:blip>
            <a:srcRect r="95874"/>
            <a:stretch>
              <a:fillRect/>
            </a:stretch>
          </p:blipFill>
          <p:spPr>
            <a:xfrm>
              <a:off x="4474577" y="3226064"/>
              <a:ext cx="462874" cy="17145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7" name="组合 6"/>
            <p:cNvGrpSpPr/>
            <p:nvPr/>
          </p:nvGrpSpPr>
          <p:grpSpPr>
            <a:xfrm>
              <a:off x="4989810" y="3166409"/>
              <a:ext cx="593725" cy="1690371"/>
              <a:chOff x="9155869" y="3508390"/>
              <a:chExt cx="593725" cy="1690371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9155869" y="3508390"/>
                <a:ext cx="593725" cy="1690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dirty="0">
                    <a:latin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+mn-ea"/>
                  </a:rPr>
                  <a:t>⋮</a:t>
                </a:r>
                <a:endParaRPr lang="en-US" altLang="zh-CN" sz="2400" dirty="0">
                  <a:latin typeface="Times New Roman" panose="02020603050405020304" pitchFamily="18" charset="0"/>
                  <a:sym typeface="+mn-ea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zh-CN" altLang="en-US" sz="26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左中括号 8"/>
              <p:cNvSpPr/>
              <p:nvPr/>
            </p:nvSpPr>
            <p:spPr>
              <a:xfrm>
                <a:off x="91558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左中括号 9"/>
              <p:cNvSpPr/>
              <p:nvPr/>
            </p:nvSpPr>
            <p:spPr>
              <a:xfrm flipH="1">
                <a:off x="95385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398" grpId="0"/>
      <p:bldP spid="10398" grpId="1"/>
      <p:bldP spid="3078" grpId="0"/>
      <p:bldP spid="3078" grpId="1"/>
      <p:bldP spid="19" grpId="0" bldLvl="0" animBg="1"/>
      <p:bldP spid="19" grpId="1" animBg="1"/>
      <p:bldP spid="26644" grpId="0"/>
      <p:bldP spid="26644" grpId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48360"/>
            <a:ext cx="1010412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由数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记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8" name="Text Box 7"/>
          <p:cNvSpPr txBox="1"/>
          <p:nvPr/>
        </p:nvSpPr>
        <p:spPr>
          <a:xfrm>
            <a:off x="1023620" y="3887470"/>
            <a:ext cx="8166100" cy="40005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fontAlgn="auto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列向量(即列矩阵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为行向量(即行矩阵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" name="PA-102231"/>
          <p:cNvSpPr/>
          <p:nvPr>
            <p:custDataLst>
              <p:tags r:id="rId3"/>
            </p:custDataLst>
          </p:nvPr>
        </p:nvSpPr>
        <p:spPr>
          <a:xfrm>
            <a:off x="1000125" y="4630420"/>
            <a:ext cx="10154920" cy="168084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136015" y="4391660"/>
            <a:ext cx="2042795" cy="516255"/>
            <a:chOff x="485926" y="4500767"/>
            <a:chExt cx="2000150" cy="454822"/>
          </a:xfrm>
        </p:grpSpPr>
        <p:sp>
          <p:nvSpPr>
            <p:cNvPr id="25" name="PA-102231"/>
            <p:cNvSpPr/>
            <p:nvPr>
              <p:custDataLst>
                <p:tags r:id="rId4"/>
              </p:custDataLst>
            </p:nvPr>
          </p:nvSpPr>
          <p:spPr>
            <a:xfrm>
              <a:off x="485926" y="4500767"/>
              <a:ext cx="200015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2" name="Rectangle 167"/>
            <p:cNvSpPr>
              <a:spLocks noChangeArrowheads="1"/>
            </p:cNvSpPr>
            <p:nvPr/>
          </p:nvSpPr>
          <p:spPr bwMode="auto">
            <a:xfrm>
              <a:off x="962925" y="4556888"/>
              <a:ext cx="1522853" cy="3250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说    明   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Text Box 20"/>
          <p:cNvSpPr txBox="1"/>
          <p:nvPr/>
        </p:nvSpPr>
        <p:spPr>
          <a:xfrm>
            <a:off x="1767205" y="5086985"/>
            <a:ext cx="8637270" cy="9232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indent="5080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kumimoji="1"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分量全为实数的向量称为实向量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分量为复数的向量称为复向量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000" dirty="0">
              <a:solidFill>
                <a:srgbClr val="44546A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indent="5080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282533468"/>
                </a:ext>
              </a:extLst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(3)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规定行向量与列向量都按矩阵的运算规则进行运算</a:t>
            </a:r>
            <a:r>
              <a:rPr kumimoji="1"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5102292" y="2828943"/>
            <a:ext cx="2840521" cy="40011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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i="1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993314" y="2139632"/>
            <a:ext cx="1108958" cy="1774155"/>
            <a:chOff x="4474577" y="3166409"/>
            <a:chExt cx="1108958" cy="1774155"/>
          </a:xfrm>
        </p:grpSpPr>
        <p:pic>
          <p:nvPicPr>
            <p:cNvPr id="7" name="Picture 4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  <a:biLevel thresh="50000"/>
            </a:blip>
            <a:srcRect r="95874"/>
            <a:stretch>
              <a:fillRect/>
            </a:stretch>
          </p:blipFill>
          <p:spPr>
            <a:xfrm>
              <a:off x="4474577" y="3226064"/>
              <a:ext cx="462874" cy="17145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8" name="组合 7"/>
            <p:cNvGrpSpPr/>
            <p:nvPr/>
          </p:nvGrpSpPr>
          <p:grpSpPr>
            <a:xfrm>
              <a:off x="4989810" y="3166409"/>
              <a:ext cx="593725" cy="1690371"/>
              <a:chOff x="9155869" y="3508390"/>
              <a:chExt cx="593725" cy="1690371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9155869" y="3508390"/>
                <a:ext cx="593725" cy="1690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600" baseline="-30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600" dirty="0">
                    <a:latin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sym typeface="+mn-ea"/>
                  </a:rPr>
                  <a:t>⋮</a:t>
                </a:r>
                <a:endParaRPr lang="en-US" altLang="zh-CN" sz="2400" dirty="0">
                  <a:latin typeface="Times New Roman" panose="02020603050405020304" pitchFamily="18" charset="0"/>
                  <a:sym typeface="+mn-ea"/>
                </a:endParaRPr>
              </a:p>
              <a:p>
                <a:r>
                  <a:rPr lang="en-US" altLang="zh-CN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600" i="1" baseline="-30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zh-CN" altLang="en-US" sz="26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左中括号 9"/>
              <p:cNvSpPr/>
              <p:nvPr/>
            </p:nvSpPr>
            <p:spPr>
              <a:xfrm>
                <a:off x="91558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左中括号 10"/>
              <p:cNvSpPr/>
              <p:nvPr/>
            </p:nvSpPr>
            <p:spPr>
              <a:xfrm flipH="1">
                <a:off x="9538570" y="3655971"/>
                <a:ext cx="108000" cy="1512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398" grpId="1"/>
      <p:bldP spid="3078" grpId="1"/>
      <p:bldP spid="19" grpId="1" animBg="1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47256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91503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97548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479675"/>
            <a:ext cx="11519535" cy="112966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22885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903855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50710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4017645"/>
            <a:ext cx="11519535" cy="236791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766820"/>
            <a:ext cx="2205991" cy="536575"/>
            <a:chOff x="6462443" y="604011"/>
            <a:chExt cx="2038224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038223" cy="536575"/>
              <a:chOff x="6816659" y="604011"/>
              <a:chExt cx="2038223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58469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4394200"/>
            <a:ext cx="1010412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在空间直角坐标系中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点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之间有一一对应的关系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我们把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的全体所组成的集合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0" checksum="3407529306"/>
                </a:ext>
              </a:extLst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}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叫做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空间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  <p:bldP spid="3" grpId="0" bldLvl="0" animBg="1"/>
      <p:bldP spid="3" grpId="1" animBg="1"/>
      <p:bldP spid="10" grpId="0"/>
      <p:bldP spid="10" grpId="1"/>
      <p:bldP spid="11" grpId="0" bldLvl="0" animBg="1"/>
      <p:bldP spid="11" grpId="1" animBg="1"/>
      <p:bldP spid="12" grpId="0" bldLvl="0" animBg="1"/>
      <p:bldP spid="12" grpId="1" animBg="1"/>
      <p:bldP spid="24" grpId="0" bldLvl="0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567055"/>
            <a:ext cx="11519535" cy="122400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162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78168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68973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117725"/>
            <a:ext cx="11519535" cy="86400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18669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399030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287845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398520"/>
            <a:ext cx="11519535" cy="298800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061970"/>
            <a:ext cx="2205991" cy="536575"/>
            <a:chOff x="6462443" y="604011"/>
            <a:chExt cx="2038224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038223" cy="536575"/>
              <a:chOff x="6816659" y="604011"/>
              <a:chExt cx="2038223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58469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3594100"/>
            <a:ext cx="10104120" cy="265811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在空间直角坐标系中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点集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60960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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|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y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z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}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一个平面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不全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indent="609600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在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空间中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向量集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indent="609600"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{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x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y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cz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}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也叫做向量空间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zh-CN" altLang="en-US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平面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并把</a:t>
            </a:r>
            <a:r>
              <a:rPr lang="zh-CN" altLang="en-US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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作为它的图形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8777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12915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1577977" cy="536575"/>
            <a:chOff x="6462443" y="604011"/>
            <a:chExt cx="1457971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1457970" cy="536575"/>
              <a:chOff x="6816659" y="604011"/>
              <a:chExt cx="1457970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1457970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06839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1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838835"/>
            <a:ext cx="1010412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有次序的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所组成的数组称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称为该向量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称为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个分量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730" y="17945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56870" y="2270125"/>
            <a:ext cx="11519535" cy="9296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6730" y="2019300"/>
            <a:ext cx="1911987" cy="536575"/>
            <a:chOff x="6462443" y="604011"/>
            <a:chExt cx="1766579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1766578" cy="536575"/>
              <a:chOff x="6816659" y="604011"/>
              <a:chExt cx="1766578" cy="53657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16659" y="604011"/>
                <a:ext cx="176657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24968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组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9" name="PA-102231"/>
            <p:cNvSpPr/>
            <p:nvPr>
              <p:custDataLst>
                <p:tags r:id="rId4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" name="Text Box 158"/>
          <p:cNvSpPr txBox="1"/>
          <p:nvPr/>
        </p:nvSpPr>
        <p:spPr>
          <a:xfrm>
            <a:off x="1041400" y="2570480"/>
            <a:ext cx="10104120" cy="44259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干个同维数的列向量(或同维数的行向量)所组成的集合叫做向量组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PA-102231"/>
          <p:cNvSpPr/>
          <p:nvPr>
            <p:custDataLst>
              <p:tags r:id="rId5"/>
            </p:custDataLst>
          </p:nvPr>
        </p:nvSpPr>
        <p:spPr>
          <a:xfrm>
            <a:off x="524510" y="30975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56870" y="3608070"/>
            <a:ext cx="11519535" cy="27412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06730" y="3338195"/>
            <a:ext cx="2205991" cy="536575"/>
            <a:chOff x="6462443" y="604011"/>
            <a:chExt cx="2038224" cy="536575"/>
          </a:xfrm>
        </p:grpSpPr>
        <p:grpSp>
          <p:nvGrpSpPr>
            <p:cNvPr id="14" name="组合 13"/>
            <p:cNvGrpSpPr/>
            <p:nvPr/>
          </p:nvGrpSpPr>
          <p:grpSpPr>
            <a:xfrm>
              <a:off x="6462444" y="604011"/>
              <a:ext cx="2038223" cy="536575"/>
              <a:chOff x="6816659" y="604011"/>
              <a:chExt cx="2038223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03822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1584698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向量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2" name="PA-102231"/>
            <p:cNvSpPr/>
            <p:nvPr>
              <p:custDataLst>
                <p:tags r:id="rId6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3" name="Text Box 158"/>
          <p:cNvSpPr txBox="1"/>
          <p:nvPr/>
        </p:nvSpPr>
        <p:spPr>
          <a:xfrm>
            <a:off x="1041400" y="3927475"/>
            <a:ext cx="10104120" cy="221488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的全体所组成的集合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i="1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|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660066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660066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}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叫做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空间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的集合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{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|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660066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660066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}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叫做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向量空间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i="1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中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维超平面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" name="PA-102231"/>
          <p:cNvSpPr/>
          <p:nvPr>
            <p:custDataLst>
              <p:tags r:id="rId7"/>
            </p:custDataLst>
          </p:nvPr>
        </p:nvSpPr>
        <p:spPr>
          <a:xfrm>
            <a:off x="524510" y="624713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8" grpId="1"/>
    </p:bldLst>
  </p:timing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</p:tagLst>
</file>

<file path=ppt/tags/tag11.xml><?xml version="1.0" encoding="utf-8"?>
<p:tagLst xmlns:p="http://schemas.openxmlformats.org/presentationml/2006/main">
  <p:tag name="PA" val="v5.2.9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</p:tagLst>
</file>

<file path=ppt/tags/tag15.xml><?xml version="1.0" encoding="utf-8"?>
<p:tagLst xmlns:p="http://schemas.openxmlformats.org/presentationml/2006/main">
  <p:tag name="PA" val="v5.2.9"/>
</p:tagLst>
</file>

<file path=ppt/tags/tag16.xml><?xml version="1.0" encoding="utf-8"?>
<p:tagLst xmlns:p="http://schemas.openxmlformats.org/presentationml/2006/main">
  <p:tag name="PA" val="v5.2.9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</p:tagLst>
</file>

<file path=ppt/tags/tag40.xml><?xml version="1.0" encoding="utf-8"?>
<p:tagLst xmlns:p="http://schemas.openxmlformats.org/presentationml/2006/main">
  <p:tag name="PA" val="v5.2.9"/>
</p:tagLst>
</file>

<file path=ppt/tags/tag41.xml><?xml version="1.0" encoding="utf-8"?>
<p:tagLst xmlns:p="http://schemas.openxmlformats.org/presentationml/2006/main">
  <p:tag name="PA" val="v5.2.9"/>
</p:tagLst>
</file>

<file path=ppt/tags/tag42.xml><?xml version="1.0" encoding="utf-8"?>
<p:tagLst xmlns:p="http://schemas.openxmlformats.org/presentationml/2006/main">
  <p:tag name="PA" val="v5.2.9"/>
</p:tagLst>
</file>

<file path=ppt/tags/tag43.xml><?xml version="1.0" encoding="utf-8"?>
<p:tagLst xmlns:p="http://schemas.openxmlformats.org/presentationml/2006/main">
  <p:tag name="PA" val="v5.2.9"/>
</p:tagLst>
</file>

<file path=ppt/tags/tag44.xml><?xml version="1.0" encoding="utf-8"?>
<p:tagLst xmlns:p="http://schemas.openxmlformats.org/presentationml/2006/main">
  <p:tag name="PA" val="v5.2.9"/>
</p:tagLst>
</file>

<file path=ppt/tags/tag45.xml><?xml version="1.0" encoding="utf-8"?>
<p:tagLst xmlns:p="http://schemas.openxmlformats.org/presentationml/2006/main">
  <p:tag name="PA" val="v5.2.9"/>
</p:tagLst>
</file>

<file path=ppt/tags/tag46.xml><?xml version="1.0" encoding="utf-8"?>
<p:tagLst xmlns:p="http://schemas.openxmlformats.org/presentationml/2006/main">
  <p:tag name="PA" val="v5.2.9"/>
</p:tagLst>
</file>

<file path=ppt/tags/tag47.xml><?xml version="1.0" encoding="utf-8"?>
<p:tagLst xmlns:p="http://schemas.openxmlformats.org/presentationml/2006/main">
  <p:tag name="PA" val="v5.2.9"/>
</p:tagLst>
</file>

<file path=ppt/tags/tag48.xml><?xml version="1.0" encoding="utf-8"?>
<p:tagLst xmlns:p="http://schemas.openxmlformats.org/presentationml/2006/main">
  <p:tag name="PA" val="v5.2.9"/>
</p:tagLst>
</file>

<file path=ppt/tags/tag49.xml><?xml version="1.0" encoding="utf-8"?>
<p:tagLst xmlns:p="http://schemas.openxmlformats.org/presentationml/2006/main">
  <p:tag name="PA" val="v5.2.9"/>
</p:tagLst>
</file>

<file path=ppt/tags/tag5.xml><?xml version="1.0" encoding="utf-8"?>
<p:tagLst xmlns:p="http://schemas.openxmlformats.org/presentationml/2006/main">
  <p:tag name="PA" val="v5.2.9"/>
</p:tagLst>
</file>

<file path=ppt/tags/tag50.xml><?xml version="1.0" encoding="utf-8"?>
<p:tagLst xmlns:p="http://schemas.openxmlformats.org/presentationml/2006/main">
  <p:tag name="PA" val="v5.2.9"/>
</p:tagLst>
</file>

<file path=ppt/tags/tag51.xml><?xml version="1.0" encoding="utf-8"?>
<p:tagLst xmlns:p="http://schemas.openxmlformats.org/presentationml/2006/main">
  <p:tag name="PA" val="v5.2.9"/>
</p:tagLst>
</file>

<file path=ppt/tags/tag52.xml><?xml version="1.0" encoding="utf-8"?>
<p:tagLst xmlns:p="http://schemas.openxmlformats.org/presentationml/2006/main">
  <p:tag name="PA" val="v5.2.9"/>
</p:tagLst>
</file>

<file path=ppt/tags/tag53.xml><?xml version="1.0" encoding="utf-8"?>
<p:tagLst xmlns:p="http://schemas.openxmlformats.org/presentationml/2006/main">
  <p:tag name="PA" val="v5.2.9"/>
</p:tagLst>
</file>

<file path=ppt/tags/tag54.xml><?xml version="1.0" encoding="utf-8"?>
<p:tagLst xmlns:p="http://schemas.openxmlformats.org/presentationml/2006/main">
  <p:tag name="PA" val="v5.2.9"/>
</p:tagLst>
</file>

<file path=ppt/tags/tag55.xml><?xml version="1.0" encoding="utf-8"?>
<p:tagLst xmlns:p="http://schemas.openxmlformats.org/presentationml/2006/main">
  <p:tag name="PA" val="v5.2.9"/>
</p:tagLst>
</file>

<file path=ppt/tags/tag56.xml><?xml version="1.0" encoding="utf-8"?>
<p:tagLst xmlns:p="http://schemas.openxmlformats.org/presentationml/2006/main">
  <p:tag name="PA" val="v5.2.9"/>
</p:tagLst>
</file>

<file path=ppt/tags/tag57.xml><?xml version="1.0" encoding="utf-8"?>
<p:tagLst xmlns:p="http://schemas.openxmlformats.org/presentationml/2006/main">
  <p:tag name="PA" val="v5.2.9"/>
</p:tagLst>
</file>

<file path=ppt/tags/tag58.xml><?xml version="1.0" encoding="utf-8"?>
<p:tagLst xmlns:p="http://schemas.openxmlformats.org/presentationml/2006/main">
  <p:tag name="PA" val="v5.2.9"/>
</p:tagLst>
</file>

<file path=ppt/tags/tag59.xml><?xml version="1.0" encoding="utf-8"?>
<p:tagLst xmlns:p="http://schemas.openxmlformats.org/presentationml/2006/main">
  <p:tag name="PA" val="v5.2.9"/>
</p:tagLst>
</file>

<file path=ppt/tags/tag6.xml><?xml version="1.0" encoding="utf-8"?>
<p:tagLst xmlns:p="http://schemas.openxmlformats.org/presentationml/2006/main">
  <p:tag name="PA" val="v5.2.9"/>
</p:tagLst>
</file>

<file path=ppt/tags/tag60.xml><?xml version="1.0" encoding="utf-8"?>
<p:tagLst xmlns:p="http://schemas.openxmlformats.org/presentationml/2006/main">
  <p:tag name="PA" val="v5.2.9"/>
</p:tagLst>
</file>

<file path=ppt/tags/tag61.xml><?xml version="1.0" encoding="utf-8"?>
<p:tagLst xmlns:p="http://schemas.openxmlformats.org/presentationml/2006/main">
  <p:tag name="PA" val="v5.2.9"/>
</p:tagLst>
</file>

<file path=ppt/tags/tag62.xml><?xml version="1.0" encoding="utf-8"?>
<p:tagLst xmlns:p="http://schemas.openxmlformats.org/presentationml/2006/main">
  <p:tag name="PA" val="v5.2.9"/>
</p:tagLst>
</file>

<file path=ppt/tags/tag63.xml><?xml version="1.0" encoding="utf-8"?>
<p:tagLst xmlns:p="http://schemas.openxmlformats.org/presentationml/2006/main">
  <p:tag name="PA" val="v5.2.9"/>
</p:tagLst>
</file>

<file path=ppt/tags/tag64.xml><?xml version="1.0" encoding="utf-8"?>
<p:tagLst xmlns:p="http://schemas.openxmlformats.org/presentationml/2006/main">
  <p:tag name="PA" val="v5.2.9"/>
</p:tagLst>
</file>

<file path=ppt/tags/tag65.xml><?xml version="1.0" encoding="utf-8"?>
<p:tagLst xmlns:p="http://schemas.openxmlformats.org/presentationml/2006/main">
  <p:tag name="PA" val="v5.2.9"/>
</p:tagLst>
</file>

<file path=ppt/tags/tag66.xml><?xml version="1.0" encoding="utf-8"?>
<p:tagLst xmlns:p="http://schemas.openxmlformats.org/presentationml/2006/main">
  <p:tag name="PA" val="v5.2.9"/>
</p:tagLst>
</file>

<file path=ppt/tags/tag67.xml><?xml version="1.0" encoding="utf-8"?>
<p:tagLst xmlns:p="http://schemas.openxmlformats.org/presentationml/2006/main">
  <p:tag name="PA" val="v5.2.9"/>
</p:tagLst>
</file>

<file path=ppt/tags/tag68.xml><?xml version="1.0" encoding="utf-8"?>
<p:tagLst xmlns:p="http://schemas.openxmlformats.org/presentationml/2006/main">
  <p:tag name="PA" val="v5.2.9"/>
</p:tagLst>
</file>

<file path=ppt/tags/tag69.xml><?xml version="1.0" encoding="utf-8"?>
<p:tagLst xmlns:p="http://schemas.openxmlformats.org/presentationml/2006/main">
  <p:tag name="PA" val="v5.2.9"/>
</p:tagLst>
</file>

<file path=ppt/tags/tag7.xml><?xml version="1.0" encoding="utf-8"?>
<p:tagLst xmlns:p="http://schemas.openxmlformats.org/presentationml/2006/main">
  <p:tag name="PA" val="v5.2.9"/>
</p:tagLst>
</file>

<file path=ppt/tags/tag70.xml><?xml version="1.0" encoding="utf-8"?>
<p:tagLst xmlns:p="http://schemas.openxmlformats.org/presentationml/2006/main">
  <p:tag name="PA" val="v5.2.9"/>
</p:tagLst>
</file>

<file path=ppt/tags/tag71.xml><?xml version="1.0" encoding="utf-8"?>
<p:tagLst xmlns:p="http://schemas.openxmlformats.org/presentationml/2006/main">
  <p:tag name="PA" val="v5.2.9"/>
</p:tagLst>
</file>

<file path=ppt/tags/tag72.xml><?xml version="1.0" encoding="utf-8"?>
<p:tagLst xmlns:p="http://schemas.openxmlformats.org/presentationml/2006/main">
  <p:tag name="PA" val="v5.2.9"/>
</p:tagLst>
</file>

<file path=ppt/tags/tag73.xml><?xml version="1.0" encoding="utf-8"?>
<p:tagLst xmlns:p="http://schemas.openxmlformats.org/presentationml/2006/main">
  <p:tag name="PA" val="v5.2.9"/>
</p:tagLst>
</file>

<file path=ppt/tags/tag74.xml><?xml version="1.0" encoding="utf-8"?>
<p:tagLst xmlns:p="http://schemas.openxmlformats.org/presentationml/2006/main">
  <p:tag name="PA" val="v5.2.9"/>
</p:tagLst>
</file>

<file path=ppt/tags/tag75.xml><?xml version="1.0" encoding="utf-8"?>
<p:tagLst xmlns:p="http://schemas.openxmlformats.org/presentationml/2006/main">
  <p:tag name="PA" val="v5.2.9"/>
</p:tagLst>
</file>

<file path=ppt/tags/tag76.xml><?xml version="1.0" encoding="utf-8"?>
<p:tagLst xmlns:p="http://schemas.openxmlformats.org/presentationml/2006/main">
  <p:tag name="PA" val="v5.2.9"/>
</p:tagLst>
</file>

<file path=ppt/tags/tag77.xml><?xml version="1.0" encoding="utf-8"?>
<p:tagLst xmlns:p="http://schemas.openxmlformats.org/presentationml/2006/main">
  <p:tag name="PA" val="v5.2.9"/>
</p:tagLst>
</file>

<file path=ppt/tags/tag78.xml><?xml version="1.0" encoding="utf-8"?>
<p:tagLst xmlns:p="http://schemas.openxmlformats.org/presentationml/2006/main">
  <p:tag name="PA" val="v5.2.9"/>
</p:tagLst>
</file>

<file path=ppt/tags/tag79.xml><?xml version="1.0" encoding="utf-8"?>
<p:tagLst xmlns:p="http://schemas.openxmlformats.org/presentationml/2006/main">
  <p:tag name="PA" val="v5.2.9"/>
</p:tagLst>
</file>

<file path=ppt/tags/tag8.xml><?xml version="1.0" encoding="utf-8"?>
<p:tagLst xmlns:p="http://schemas.openxmlformats.org/presentationml/2006/main">
  <p:tag name="PA" val="v5.2.9"/>
</p:tagLst>
</file>

<file path=ppt/tags/tag80.xml><?xml version="1.0" encoding="utf-8"?>
<p:tagLst xmlns:p="http://schemas.openxmlformats.org/presentationml/2006/main">
  <p:tag name="PA" val="v5.2.9"/>
</p:tagLst>
</file>

<file path=ppt/tags/tag81.xml><?xml version="1.0" encoding="utf-8"?>
<p:tagLst xmlns:p="http://schemas.openxmlformats.org/presentationml/2006/main">
  <p:tag name="PA" val="v5.2.9"/>
</p:tagLst>
</file>

<file path=ppt/tags/tag82.xml><?xml version="1.0" encoding="utf-8"?>
<p:tagLst xmlns:p="http://schemas.openxmlformats.org/presentationml/2006/main">
  <p:tag name="PA" val="v5.2.9"/>
</p:tagLst>
</file>

<file path=ppt/tags/tag83.xml><?xml version="1.0" encoding="utf-8"?>
<p:tagLst xmlns:p="http://schemas.openxmlformats.org/presentationml/2006/main">
  <p:tag name="COMMONDATA" val="eyJoZGlkIjoiZTFmNmVjYmYzY2I4MmMzYjM3NmJkNzVlMTU1MTI0ZDYifQ=="/>
  <p:tag name="KSO_WPP_MARK_KEY" val="0a2bc0db-dab4-4517-9636-bbe90702d272"/>
  <p:tag name="commondata" val="eyJoZGlkIjoiNjZhNTI4ODhlNTA4MmU2M2I1NDIyMmIzZDdlOTBlYjgifQ=="/>
</p:tagLst>
</file>

<file path=ppt/tags/tag9.xml><?xml version="1.0" encoding="utf-8"?>
<p:tagLst xmlns:p="http://schemas.openxmlformats.org/presentationml/2006/main">
  <p:tag name="PA" val="v5.2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51</Words>
  <Application>WPS 演示</Application>
  <PresentationFormat>宽屏</PresentationFormat>
  <Paragraphs>552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32</vt:i4>
      </vt:variant>
    </vt:vector>
  </HeadingPairs>
  <TitlesOfParts>
    <vt:vector size="86" baseType="lpstr">
      <vt:lpstr>Arial</vt:lpstr>
      <vt:lpstr>宋体</vt:lpstr>
      <vt:lpstr>Wingdings</vt:lpstr>
      <vt:lpstr>字魂36号-正文宋楷</vt:lpstr>
      <vt:lpstr>微软雅黑</vt:lpstr>
      <vt:lpstr>黑体</vt:lpstr>
      <vt:lpstr>Calibri</vt:lpstr>
      <vt:lpstr>华文中宋</vt:lpstr>
      <vt:lpstr>方正大标宋简体</vt:lpstr>
      <vt:lpstr>华文隶书</vt:lpstr>
      <vt:lpstr>Times New Roman</vt:lpstr>
      <vt:lpstr>Symbol</vt:lpstr>
      <vt:lpstr>Arial Unicode MS</vt:lpstr>
      <vt:lpstr>楷体_GB2312</vt:lpstr>
      <vt:lpstr>新宋体</vt:lpstr>
      <vt:lpstr>Symbol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孙岩</cp:lastModifiedBy>
  <cp:revision>208</cp:revision>
  <cp:lastPrinted>2023-01-12T01:39:00Z</cp:lastPrinted>
  <dcterms:created xsi:type="dcterms:W3CDTF">2022-03-18T02:23:00Z</dcterms:created>
  <dcterms:modified xsi:type="dcterms:W3CDTF">2024-10-28T02:5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mondata">
    <vt:lpwstr>eyJoZGlkIjoiNWQxOTAzMDA0MDE2MDZmODIxZGJjN2YzMTM4MTRjNWMifQ==</vt:lpwstr>
  </property>
  <property fmtid="{D5CDD505-2E9C-101B-9397-08002B2CF9AE}" pid="3" name="ICV">
    <vt:lpwstr>759FB0138BF24BA49E83BB0A9E4E8182</vt:lpwstr>
  </property>
  <property fmtid="{D5CDD505-2E9C-101B-9397-08002B2CF9AE}" pid="4" name="KSOProductBuildVer">
    <vt:lpwstr>2052-12.1.0.18240</vt:lpwstr>
  </property>
</Properties>
</file>